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4"/>
  </p:sldMasterIdLst>
  <p:notesMasterIdLst>
    <p:notesMasterId r:id="rId20"/>
  </p:notesMasterIdLst>
  <p:handoutMasterIdLst>
    <p:handoutMasterId r:id="rId21"/>
  </p:handoutMasterIdLst>
  <p:sldIdLst>
    <p:sldId id="256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6" r:id="rId19"/>
  </p:sldIdLst>
  <p:sldSz cx="9144000" cy="5715000" type="screen16x10"/>
  <p:notesSz cx="7104063" cy="10234613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libri Light" panose="020F0302020204030204" pitchFamily="34" charset="0"/>
      <p:regular r:id="rId26"/>
      <p:italic r:id="rId27"/>
    </p:embeddedFont>
    <p:embeddedFont>
      <p:font typeface="Cambria Math" panose="02040503050406030204" pitchFamily="18" charset="0"/>
      <p:regular r:id="rId28"/>
    </p:embeddedFont>
    <p:embeddedFont>
      <p:font typeface="Century Gothic" panose="020B0502020202020204" pitchFamily="34" charset="0"/>
      <p:regular r:id="rId29"/>
      <p:bold r:id="rId30"/>
      <p:italic r:id="rId31"/>
      <p:boldItalic r:id="rId32"/>
    </p:embeddedFont>
    <p:embeddedFont>
      <p:font typeface="Nexa Demo Light" panose="020B0604020202020204" charset="0"/>
      <p:regular r:id="rId33"/>
    </p:embeddedFont>
    <p:embeddedFont>
      <p:font typeface="Segoe Print" panose="02000600000000000000" pitchFamily="2" charset="0"/>
      <p:regular r:id="rId34"/>
      <p:bold r:id="rId35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82AFFF"/>
    <a:srgbClr val="FFA0FF"/>
    <a:srgbClr val="FF5353"/>
    <a:srgbClr val="AA71D5"/>
    <a:srgbClr val="E8D8F4"/>
    <a:srgbClr val="FFCDFF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48E258-28AA-4408-9353-A47D9F6B761D}" v="1" dt="2020-03-26T14:09:53.520"/>
  </p1510:revLst>
</p1510:revInfo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29" d="100"/>
          <a:sy n="129" d="100"/>
        </p:scale>
        <p:origin x="110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5.fntdata"/><Relationship Id="rId39" Type="http://schemas.openxmlformats.org/officeDocument/2006/relationships/tableStyles" Target="tableStyles.xml"/><Relationship Id="rId21" Type="http://schemas.openxmlformats.org/officeDocument/2006/relationships/handoutMaster" Target="handoutMasters/handoutMaster1.xml"/><Relationship Id="rId34" Type="http://schemas.openxmlformats.org/officeDocument/2006/relationships/font" Target="fonts/font13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8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10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10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119.wmf"/><Relationship Id="rId3" Type="http://schemas.openxmlformats.org/officeDocument/2006/relationships/image" Target="../media/image89.wmf"/><Relationship Id="rId7" Type="http://schemas.openxmlformats.org/officeDocument/2006/relationships/image" Target="../media/image115.wmf"/><Relationship Id="rId12" Type="http://schemas.openxmlformats.org/officeDocument/2006/relationships/image" Target="../media/image118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94.wmf"/><Relationship Id="rId11" Type="http://schemas.openxmlformats.org/officeDocument/2006/relationships/image" Target="../media/image104.wmf"/><Relationship Id="rId5" Type="http://schemas.openxmlformats.org/officeDocument/2006/relationships/image" Target="../media/image114.wmf"/><Relationship Id="rId10" Type="http://schemas.openxmlformats.org/officeDocument/2006/relationships/image" Target="../media/image117.wmf"/><Relationship Id="rId4" Type="http://schemas.openxmlformats.org/officeDocument/2006/relationships/image" Target="../media/image113.wmf"/><Relationship Id="rId9" Type="http://schemas.openxmlformats.org/officeDocument/2006/relationships/image" Target="../media/image116.wmf"/><Relationship Id="rId14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80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23.wmf"/><Relationship Id="rId1" Type="http://schemas.openxmlformats.org/officeDocument/2006/relationships/image" Target="../media/image137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39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65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9748D52-7D0B-47D9-AC46-356D4891A7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FE01CB-858B-4BC5-8E62-1D78B56274D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3993" y="0"/>
            <a:ext cx="3078427" cy="5135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61816-F334-421E-89ED-2B2BFEB9EC69}" type="datetimeFigureOut">
              <a:rPr lang="en-GB" smtClean="0"/>
              <a:t>26/03/2020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D4825D-ACC6-43E8-B66D-93D46388794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35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AA6AFC-FD81-4A66-B5F4-CE980349CAA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3993" y="9721106"/>
            <a:ext cx="3078427" cy="5135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96492-5830-4A6A-B441-21007AF5D5E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201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9201" cy="51270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204" y="1"/>
            <a:ext cx="3079201" cy="51270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68EFF9-FB85-472B-B8A8-2FEFABFE377E}" type="datetimeFigureOut">
              <a:rPr lang="en-GB" smtClean="0"/>
              <a:t>26/03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88988" y="1279525"/>
            <a:ext cx="552608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075" y="4925246"/>
            <a:ext cx="5683914" cy="40300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906"/>
            <a:ext cx="3079201" cy="5127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204" y="9721906"/>
            <a:ext cx="3079201" cy="5127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0637DC-2C84-4C53-A0D4-6FEF4257EC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9346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1.wmf"/><Relationship Id="rId12" Type="http://schemas.openxmlformats.org/officeDocument/2006/relationships/image" Target="../media/image3.wmf"/><Relationship Id="rId2" Type="http://schemas.openxmlformats.org/officeDocument/2006/relationships/slideMaster" Target="../slideMasters/slideMaster1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microsoft.com/office/2007/relationships/hdphoto" Target="../media/hdphoto1.wdp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Layouts/_rels/slideLayout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1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microsoft.com/office/2007/relationships/hdphoto" Target="../media/hdphoto4.wdp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microsoft.com/office/2007/relationships/hdphoto" Target="../media/hdphoto4.wdp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microsoft.com/office/2007/relationships/hdphoto" Target="../media/hdphoto5.wdp"/><Relationship Id="rId5" Type="http://schemas.openxmlformats.org/officeDocument/2006/relationships/image" Target="../media/image30.png"/><Relationship Id="rId4" Type="http://schemas.microsoft.com/office/2007/relationships/hdphoto" Target="../media/hdphoto1.wdp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6.png"/><Relationship Id="rId3" Type="http://schemas.openxmlformats.org/officeDocument/2006/relationships/image" Target="../media/image9.gif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microsoft.com/office/2007/relationships/hdphoto" Target="../media/hdphoto2.wdp"/><Relationship Id="rId11" Type="http://schemas.microsoft.com/office/2007/relationships/hdphoto" Target="../media/hdphoto1.wdp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image" Target="../media/image10.gif"/><Relationship Id="rId9" Type="http://schemas.openxmlformats.org/officeDocument/2006/relationships/image" Target="../media/image13.png"/></Relationships>
</file>

<file path=ppt/slideLayouts/_rels/slideLayout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10" Type="http://schemas.microsoft.com/office/2007/relationships/hdphoto" Target="../media/hdphoto1.wdp"/><Relationship Id="rId4" Type="http://schemas.openxmlformats.org/officeDocument/2006/relationships/image" Target="../media/image7.png"/><Relationship Id="rId9" Type="http://schemas.openxmlformats.org/officeDocument/2006/relationships/image" Target="../media/image1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microsoft.com/office/2007/relationships/hdphoto" Target="../media/hdphoto1.wdp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9.png"/><Relationship Id="rId9" Type="http://schemas.openxmlformats.org/officeDocument/2006/relationships/image" Target="../media/image21.wmf"/><Relationship Id="rId14" Type="http://schemas.openxmlformats.org/officeDocument/2006/relationships/image" Target="../media/image23.png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microsoft.com/office/2007/relationships/hdphoto" Target="../media/hdphoto1.wdp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9.png"/><Relationship Id="rId9" Type="http://schemas.openxmlformats.org/officeDocument/2006/relationships/image" Target="../media/image25.wmf"/><Relationship Id="rId14" Type="http://schemas.openxmlformats.org/officeDocument/2006/relationships/image" Target="../media/image23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0FB6B2-B9D1-4BCE-A39F-20A0871C49AC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9D69BC3-5A0F-4578-8446-2F4E09A33A0F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5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6E20C4-D6FA-42E1-9886-F73B5BE6920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DB73B47-98FE-4183-8ADE-D90B56165B5A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27" name="Oval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4004C20-A349-491B-8F8F-11E3F787470B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8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19DFDE-B10D-4223-BD86-69C0F115E9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>
            <a:hlinkClick r:id="" action="ppaction://noaction"/>
            <a:extLst>
              <a:ext uri="{FF2B5EF4-FFF2-40B4-BE49-F238E27FC236}">
                <a16:creationId xmlns:a16="http://schemas.microsoft.com/office/drawing/2014/main" id="{23592E07-9EFF-4C16-8C49-663CC23C466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88872DE-62A4-451C-9B19-D0A0C7FD51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2B14F6-DCE8-4A51-95D9-2F86729A94D5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00B050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00B050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2" name="Title 3">
            <a:extLst>
              <a:ext uri="{FF2B5EF4-FFF2-40B4-BE49-F238E27FC236}">
                <a16:creationId xmlns:a16="http://schemas.microsoft.com/office/drawing/2014/main" id="{46777C35-3D06-4F4A-913A-40ABC4BBB39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Green Page Template Things</a:t>
            </a:r>
            <a:endParaRPr lang="en-GB"/>
          </a:p>
        </p:txBody>
      </p:sp>
      <p:pic>
        <p:nvPicPr>
          <p:cNvPr id="33" name="Picture 32">
            <a:hlinkClick r:id="" action="ppaction://noaction"/>
            <a:extLst>
              <a:ext uri="{FF2B5EF4-FFF2-40B4-BE49-F238E27FC236}">
                <a16:creationId xmlns:a16="http://schemas.microsoft.com/office/drawing/2014/main" id="{F4178FCB-D300-4C0B-806F-3AA8FB5ECBF7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Right Triangle 5">
            <a:extLst>
              <a:ext uri="{FF2B5EF4-FFF2-40B4-BE49-F238E27FC236}">
                <a16:creationId xmlns:a16="http://schemas.microsoft.com/office/drawing/2014/main" id="{62C4A6DA-C6F7-40F1-A974-A63530B00074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4AE06D-4169-42E9-863D-135E4D456811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A4DA731-1614-4E3E-961F-97A397FC6530}"/>
              </a:ext>
            </a:extLst>
          </p:cNvPr>
          <p:cNvCxnSpPr>
            <a:cxnSpLocks/>
            <a:stCxn id="17" idx="3"/>
          </p:cNvCxnSpPr>
          <p:nvPr userDrawn="1"/>
        </p:nvCxnSpPr>
        <p:spPr>
          <a:xfrm>
            <a:off x="8112942" y="3601465"/>
            <a:ext cx="498475" cy="0"/>
          </a:xfrm>
          <a:prstGeom prst="line">
            <a:avLst/>
          </a:prstGeom>
          <a:ln w="28575">
            <a:solidFill>
              <a:srgbClr val="00B05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39E5009-2263-415F-85DF-9E3EFFF8E490}"/>
              </a:ext>
            </a:extLst>
          </p:cNvPr>
          <p:cNvSpPr txBox="1"/>
          <p:nvPr userDrawn="1"/>
        </p:nvSpPr>
        <p:spPr>
          <a:xfrm>
            <a:off x="1025966" y="566289"/>
            <a:ext cx="410419" cy="337100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E.</a:t>
            </a:r>
          </a:p>
        </p:txBody>
      </p:sp>
      <p:sp>
        <p:nvSpPr>
          <p:cNvPr id="46" name="NoMarginText">
            <a:extLst>
              <a:ext uri="{FF2B5EF4-FFF2-40B4-BE49-F238E27FC236}">
                <a16:creationId xmlns:a16="http://schemas.microsoft.com/office/drawing/2014/main" id="{A7501A08-CFAB-4558-AB9E-87AAB9DD6D8F}"/>
              </a:ext>
            </a:extLst>
          </p:cNvPr>
          <p:cNvSpPr txBox="1"/>
          <p:nvPr userDrawn="1"/>
        </p:nvSpPr>
        <p:spPr>
          <a:xfrm>
            <a:off x="1633756" y="566289"/>
            <a:ext cx="5890994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latin typeface="Nexa Demo Light" panose="02000000000000000000" pitchFamily="50" charset="0"/>
              </a:rPr>
              <a:t>This is the text for a full page question. It should wrap at this point for easy read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73826E-5379-461C-B06D-F99FB6571F53}"/>
              </a:ext>
            </a:extLst>
          </p:cNvPr>
          <p:cNvSpPr txBox="1"/>
          <p:nvPr userDrawn="1"/>
        </p:nvSpPr>
        <p:spPr>
          <a:xfrm>
            <a:off x="196828" y="1381125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>
                <a:solidFill>
                  <a:schemeClr val="accent1"/>
                </a:solidFill>
                <a:latin typeface="Segoe Print" panose="02000600000000000000" pitchFamily="2" charset="0"/>
              </a:rPr>
              <a:t>(a)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E257C37-3510-47D9-B73C-A142FAAE062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304206065"/>
              </p:ext>
            </p:extLst>
          </p:nvPr>
        </p:nvGraphicFramePr>
        <p:xfrm>
          <a:off x="527870" y="1381125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3213000" imgH="279360" progId="Equation.DSMT4">
                  <p:embed/>
                </p:oleObj>
              </mc:Choice>
              <mc:Fallback>
                <p:oleObj name="Equation" r:id="rId6" imgW="3213000" imgH="2793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E257C37-3510-47D9-B73C-A142FAAE0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870" y="1381125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F764512-02D4-4EE7-987E-0539607C91EF}"/>
              </a:ext>
            </a:extLst>
          </p:cNvPr>
          <p:cNvSpPr/>
          <p:nvPr userDrawn="1"/>
        </p:nvSpPr>
        <p:spPr>
          <a:xfrm>
            <a:off x="5181343" y="3300855"/>
            <a:ext cx="2931599" cy="601220"/>
          </a:xfrm>
          <a:prstGeom prst="rec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Nexa Demo Light" panose="02000000000000000000" pitchFamily="50" charset="0"/>
              </a:rPr>
              <a:t>Green Textbox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0EC7DFE7-4112-41CC-9712-D5D99E7DA289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43814347"/>
              </p:ext>
            </p:extLst>
          </p:nvPr>
        </p:nvGraphicFramePr>
        <p:xfrm>
          <a:off x="896943" y="2220178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8" imgW="2374560" imgH="1015920" progId="Equation.DSMT4">
                  <p:embed/>
                </p:oleObj>
              </mc:Choice>
              <mc:Fallback>
                <p:oleObj name="Equation" r:id="rId8" imgW="2374560" imgH="101592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0EC7DFE7-4112-41CC-9712-D5D99E7DA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943" y="2220178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640DBB42-609B-4F68-8D39-5CF68EDFD88B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555304957"/>
              </p:ext>
            </p:extLst>
          </p:nvPr>
        </p:nvGraphicFramePr>
        <p:xfrm>
          <a:off x="4747267" y="1779527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3213000" imgH="279360" progId="Equation.DSMT4">
                  <p:embed/>
                </p:oleObj>
              </mc:Choice>
              <mc:Fallback>
                <p:oleObj name="Equation" r:id="rId10" imgW="3213000" imgH="27936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640DBB42-609B-4F68-8D39-5CF68EDFD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267" y="1779527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F66FCCC-6E36-45D0-B294-12E2007A4D5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09036020"/>
              </p:ext>
            </p:extLst>
          </p:nvPr>
        </p:nvGraphicFramePr>
        <p:xfrm>
          <a:off x="5564737" y="2263263"/>
          <a:ext cx="2374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2374560" imgH="711000" progId="Equation.DSMT4">
                  <p:embed/>
                </p:oleObj>
              </mc:Choice>
              <mc:Fallback>
                <p:oleObj name="Equation" r:id="rId11" imgW="2374560" imgH="7110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F66FCCC-6E36-45D0-B294-12E2007A4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4737" y="2263263"/>
                        <a:ext cx="2374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>
            <a:extLst>
              <a:ext uri="{FF2B5EF4-FFF2-40B4-BE49-F238E27FC236}">
                <a16:creationId xmlns:a16="http://schemas.microsoft.com/office/drawing/2014/main" id="{C2862F75-D360-4567-9933-9E1BA64352E6}"/>
              </a:ext>
            </a:extLst>
          </p:cNvPr>
          <p:cNvGrpSpPr/>
          <p:nvPr userDrawn="1"/>
        </p:nvGrpSpPr>
        <p:grpSpPr>
          <a:xfrm>
            <a:off x="4443716" y="1339921"/>
            <a:ext cx="277423" cy="4217374"/>
            <a:chOff x="4423337" y="1003525"/>
            <a:chExt cx="277423" cy="5064799"/>
          </a:xfrm>
        </p:grpSpPr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C6A66D5-AD1D-4A60-8171-044F99DB3A8A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9B2752DF-9CCF-4002-A7CC-29BADBB88C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9D9CCDC-DF12-4594-9F63-B3756E73431B}"/>
              </a:ext>
            </a:extLst>
          </p:cNvPr>
          <p:cNvGrpSpPr/>
          <p:nvPr userDrawn="1"/>
        </p:nvGrpSpPr>
        <p:grpSpPr>
          <a:xfrm>
            <a:off x="1737145" y="4832879"/>
            <a:ext cx="410419" cy="367665"/>
            <a:chOff x="701986" y="4896713"/>
            <a:chExt cx="410419" cy="367665"/>
          </a:xfrm>
        </p:grpSpPr>
        <p:sp>
          <p:nvSpPr>
            <p:cNvPr id="106" name="Hexagon">
              <a:extLst>
                <a:ext uri="{FF2B5EF4-FFF2-40B4-BE49-F238E27FC236}">
                  <a16:creationId xmlns:a16="http://schemas.microsoft.com/office/drawing/2014/main" id="{7B99307C-63A0-4023-97E4-6587C39761A1}"/>
                </a:ext>
              </a:extLst>
            </p:cNvPr>
            <p:cNvSpPr/>
            <p:nvPr userDrawn="1"/>
          </p:nvSpPr>
          <p:spPr>
            <a:xfrm rot="5400000">
              <a:off x="723363" y="4875336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chemeClr val="accent4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108" name="Picture 2" descr="Light Bulb Clip Art">
              <a:extLst>
                <a:ext uri="{FF2B5EF4-FFF2-40B4-BE49-F238E27FC236}">
                  <a16:creationId xmlns:a16="http://schemas.microsoft.com/office/drawing/2014/main" id="{DE7A343B-A123-4B16-89E1-792AA27B014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092" y="4974848"/>
              <a:ext cx="210686" cy="21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464D430A-49D4-4481-9A88-F5F38CB30603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038844808"/>
              </p:ext>
            </p:extLst>
          </p:nvPr>
        </p:nvGraphicFramePr>
        <p:xfrm>
          <a:off x="207086" y="1785260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4" imgW="3213000" imgH="279360" progId="Equation.DSMT4">
                  <p:embed/>
                </p:oleObj>
              </mc:Choice>
              <mc:Fallback>
                <p:oleObj name="Equation" r:id="rId14" imgW="3213000" imgH="2793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464D430A-49D4-4481-9A88-F5F38CB30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086" y="1785260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B4F97699-4DCA-4D65-9A73-0AD5B55D4335}"/>
              </a:ext>
            </a:extLst>
          </p:cNvPr>
          <p:cNvSpPr txBox="1"/>
          <p:nvPr userDrawn="1"/>
        </p:nvSpPr>
        <p:spPr>
          <a:xfrm>
            <a:off x="196827" y="3902075"/>
            <a:ext cx="419578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solidFill>
                  <a:schemeClr val="accent1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87535B5-465F-49BD-B581-AB7965ED8BE2}"/>
              </a:ext>
            </a:extLst>
          </p:cNvPr>
          <p:cNvCxnSpPr>
            <a:cxnSpLocks/>
            <a:stCxn id="39" idx="4"/>
            <a:endCxn id="40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50569EC0-4082-42D8-A97F-7CA6E9AC6E05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1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AC0112B-56DD-4D11-8221-CE1FA39DE43C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3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3E70E235-C455-4713-A465-41A030522C48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2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6D961E9-800C-4F3D-B051-A1E6AE14B091}"/>
              </a:ext>
            </a:extLst>
          </p:cNvPr>
          <p:cNvSpPr/>
          <p:nvPr userDrawn="1"/>
        </p:nvSpPr>
        <p:spPr>
          <a:xfrm>
            <a:off x="617012" y="584326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rgbClr val="00B050"/>
                </a:solidFill>
                <a:latin typeface="Nexa Demo Light" panose="02000000000000000000" pitchFamily="50" charset="0"/>
              </a:rPr>
              <a:t>1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A4DA731-1614-4E3E-961F-97A397FC6530}"/>
              </a:ext>
            </a:extLst>
          </p:cNvPr>
          <p:cNvCxnSpPr>
            <a:cxnSpLocks/>
            <a:stCxn id="44" idx="3"/>
          </p:cNvCxnSpPr>
          <p:nvPr userDrawn="1"/>
        </p:nvCxnSpPr>
        <p:spPr>
          <a:xfrm>
            <a:off x="8112942" y="4401005"/>
            <a:ext cx="498475" cy="0"/>
          </a:xfrm>
          <a:prstGeom prst="line">
            <a:avLst/>
          </a:prstGeom>
          <a:ln w="28575">
            <a:solidFill>
              <a:srgbClr val="00B05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AF764512-02D4-4EE7-987E-0539607C91EF}"/>
              </a:ext>
            </a:extLst>
          </p:cNvPr>
          <p:cNvSpPr/>
          <p:nvPr userDrawn="1"/>
        </p:nvSpPr>
        <p:spPr>
          <a:xfrm>
            <a:off x="5181343" y="4100395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00B050"/>
                </a:solidFill>
                <a:latin typeface="Nexa Demo Light" panose="02000000000000000000" pitchFamily="50" charset="0"/>
              </a:rPr>
              <a:t>Green Textbox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A060B84-AD92-43BD-8F41-DCA5C685701E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90169651"/>
              </p:ext>
            </p:extLst>
          </p:nvPr>
        </p:nvGraphicFramePr>
        <p:xfrm>
          <a:off x="5063087" y="903389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5" imgW="1002960" imgH="622080" progId="Equation.DSMT4">
                  <p:embed/>
                </p:oleObj>
              </mc:Choice>
              <mc:Fallback>
                <p:oleObj name="Equation" r:id="rId15" imgW="1002960" imgH="6220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A060B84-AD92-43BD-8F41-DCA5C6857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3087" y="903389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82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703" userDrawn="1">
          <p15:clr>
            <a:srgbClr val="A4A3A4"/>
          </p15:clr>
        </p15:guide>
        <p15:guide id="4" pos="113" userDrawn="1">
          <p15:clr>
            <a:srgbClr val="A4A3A4"/>
          </p15:clr>
        </p15:guide>
        <p15:guide id="5" pos="5647" userDrawn="1">
          <p15:clr>
            <a:srgbClr val="A4A3A4"/>
          </p15:clr>
        </p15:guide>
        <p15:guide id="6" orient="horz" pos="1823" userDrawn="1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 userDrawn="1">
          <p15:clr>
            <a:srgbClr val="A4A3A4"/>
          </p15:clr>
        </p15:guide>
        <p15:guide id="12" pos="4740" userDrawn="1">
          <p15:clr>
            <a:srgbClr val="A4A3A4"/>
          </p15:clr>
        </p15:guide>
        <p15:guide id="13" orient="horz" pos="870" userDrawn="1">
          <p15:clr>
            <a:srgbClr val="A4A3A4"/>
          </p15:clr>
        </p15:guide>
        <p15:guide id="14" orient="horz" pos="2979" userDrawn="1">
          <p15:clr>
            <a:srgbClr val="A4A3A4"/>
          </p15:clr>
        </p15:guide>
        <p15:guide id="15" pos="1429" userDrawn="1">
          <p15:clr>
            <a:srgbClr val="FBAE40"/>
          </p15:clr>
        </p15:guide>
        <p15:guide id="16" pos="4332" userDrawn="1">
          <p15:clr>
            <a:srgbClr val="FBAE40"/>
          </p15:clr>
        </p15:guide>
        <p15:guide id="17" pos="2767" userDrawn="1">
          <p15:clr>
            <a:srgbClr val="A4A3A4"/>
          </p15:clr>
        </p15:guide>
        <p15:guide id="18" pos="2993" userDrawn="1">
          <p15:clr>
            <a:srgbClr val="A4A3A4"/>
          </p15:clr>
        </p15:guide>
        <p15:guide id="19" pos="1950" userDrawn="1">
          <p15:clr>
            <a:srgbClr val="A4A3A4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Yello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hlinkClick r:id="" action="ppaction://noaction"/>
            <a:extLst>
              <a:ext uri="{FF2B5EF4-FFF2-40B4-BE49-F238E27FC236}">
                <a16:creationId xmlns:a16="http://schemas.microsoft.com/office/drawing/2014/main" id="{5707C765-14B7-43C9-82BA-6D4FC2ADFF06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D2BE385-20A0-4271-A2E0-E77EC655E0D7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gradFill flip="none" rotWithShape="1">
              <a:gsLst>
                <a:gs pos="46000">
                  <a:srgbClr val="82AFFF"/>
                </a:gs>
                <a:gs pos="47000">
                  <a:srgbClr val="FFCDFF"/>
                </a:gs>
              </a:gsLst>
              <a:lin ang="0" scaled="1"/>
              <a:tileRect/>
            </a:gra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8" name="Right Triangle 5">
            <a:extLst>
              <a:ext uri="{FF2B5EF4-FFF2-40B4-BE49-F238E27FC236}">
                <a16:creationId xmlns:a16="http://schemas.microsoft.com/office/drawing/2014/main" id="{E79B1728-1C38-45A1-BCA9-F4BFDA23C95C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CDFF"/>
          </a:solidFill>
          <a:ln w="19050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68240B6-A4D3-470B-A33D-82D6D3CAE26D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E82F2B9-E61B-4415-B5EA-26FC853BCC66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A0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A0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1" name="Title 3">
            <a:extLst>
              <a:ext uri="{FF2B5EF4-FFF2-40B4-BE49-F238E27FC236}">
                <a16:creationId xmlns:a16="http://schemas.microsoft.com/office/drawing/2014/main" id="{C20B77C5-2AA3-4B70-9DF5-5EE810BF03F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82AF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C3F4E82-DC94-4231-9350-A5F2DE405AC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4" name="Rectangle 2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D51CADF-2340-4BB3-BDF1-A47D451FB8ED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1AEF4CD-2802-41AB-AE50-EDD2EC95CF50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94B635C-127B-4FB4-9C1C-463592DAF152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7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15C5A67-4BAB-4330-AD73-48B79CE02B9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242F112-D708-44A6-BD95-E3137559F33F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9" name="Rectangle 2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9831CEE-FF1C-4F67-9664-0B33FB8772AF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30" name="Oval 2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5AFFC79-693E-4AC4-A44C-BF2A94A37C74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CD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31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AD711AC-1961-479B-8EB2-3CCCE5B9867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7729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 userDrawn="1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 userDrawn="1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Yello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DCBF685-BF4D-4311-8A1A-5DE32A8947F7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0E0A9DE-1BAA-467D-B427-025B9D1B8E3F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3A5C6B3-2D7A-4571-A3FD-61CEF749FC5C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2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A361010B-6007-423D-957F-8992BF89358E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3B2843B-F92A-4F71-9DAD-1999CF07163B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A241BA-0801-4FBB-8AEF-D02534A6998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chemeClr val="accent2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chemeClr val="accent2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FC5389B7-8298-496B-8E55-EE601CBC6C2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chemeClr val="accent2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08E636F-A52B-44EF-9DD0-76F2769EB3EA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2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7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48C4646-E701-4D08-BDAC-052FEC6BCCD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496A162-AE5D-496E-80BC-13FC9608BB44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9" name="Oval 1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B0E3E39-2308-4DF1-BCB1-816A438073C4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2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0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E53406E-D1CF-4296-AE6F-B19E8E0B909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hlinkClick r:id="" action="ppaction://noaction"/>
            <a:extLst>
              <a:ext uri="{FF2B5EF4-FFF2-40B4-BE49-F238E27FC236}">
                <a16:creationId xmlns:a16="http://schemas.microsoft.com/office/drawing/2014/main" id="{D4A93BC4-485E-46A7-8DC1-417E749081A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51135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Lin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BackLines">
            <a:hlinkHover r:id="" action="ppaction://macro?name=activePen"/>
            <a:extLst>
              <a:ext uri="{FF2B5EF4-FFF2-40B4-BE49-F238E27FC236}">
                <a16:creationId xmlns:a16="http://schemas.microsoft.com/office/drawing/2014/main" id="{70679526-E040-4B22-B10E-68F1ADCBCC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9" t="2222" r="4562" b="20566"/>
          <a:stretch/>
        </p:blipFill>
        <p:spPr>
          <a:xfrm>
            <a:off x="0" y="495111"/>
            <a:ext cx="9144000" cy="5219889"/>
          </a:xfrm>
          <a:prstGeom prst="rect">
            <a:avLst/>
          </a:prstGeom>
          <a:effectLst>
            <a:softEdge rad="292100"/>
          </a:effectLst>
        </p:spPr>
      </p:pic>
      <p:sp>
        <p:nvSpPr>
          <p:cNvPr id="23" name="Rectangle 2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0FB6B2-B9D1-4BCE-A39F-20A0871C49AC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9D69BC3-5A0F-4578-8446-2F4E09A33A0F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5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6E20C4-D6FA-42E1-9886-F73B5BE6920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DB73B47-98FE-4183-8ADE-D90B56165B5A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27" name="Oval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4004C20-A349-491B-8F8F-11E3F787470B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8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19DFDE-B10D-4223-BD86-69C0F115E9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>
            <a:hlinkClick r:id="" action="ppaction://noaction"/>
            <a:extLst>
              <a:ext uri="{FF2B5EF4-FFF2-40B4-BE49-F238E27FC236}">
                <a16:creationId xmlns:a16="http://schemas.microsoft.com/office/drawing/2014/main" id="{23592E07-9EFF-4C16-8C49-663CC23C466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88872DE-62A4-451C-9B19-D0A0C7FD51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2B14F6-DCE8-4A51-95D9-2F86729A94D5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00B050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00B050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2" name="Title 3">
            <a:extLst>
              <a:ext uri="{FF2B5EF4-FFF2-40B4-BE49-F238E27FC236}">
                <a16:creationId xmlns:a16="http://schemas.microsoft.com/office/drawing/2014/main" id="{46777C35-3D06-4F4A-913A-40ABC4BBB39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33" name="Picture 32">
            <a:hlinkClick r:id="" action="ppaction://noaction"/>
            <a:extLst>
              <a:ext uri="{FF2B5EF4-FFF2-40B4-BE49-F238E27FC236}">
                <a16:creationId xmlns:a16="http://schemas.microsoft.com/office/drawing/2014/main" id="{F4178FCB-D300-4C0B-806F-3AA8FB5ECBF7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Right Triangle 5">
            <a:extLst>
              <a:ext uri="{FF2B5EF4-FFF2-40B4-BE49-F238E27FC236}">
                <a16:creationId xmlns:a16="http://schemas.microsoft.com/office/drawing/2014/main" id="{62C4A6DA-C6F7-40F1-A974-A63530B00074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4AE06D-4169-42E9-863D-135E4D456811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010564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 userDrawn="1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  <p15:guide id="14" pos="4740" userDrawn="1">
          <p15:clr>
            <a:srgbClr val="A4A3A4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YellowLin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hlinkClick r:id="" action="ppaction://noaction"/>
            <a:extLst>
              <a:ext uri="{FF2B5EF4-FFF2-40B4-BE49-F238E27FC236}">
                <a16:creationId xmlns:a16="http://schemas.microsoft.com/office/drawing/2014/main" id="{5707C765-14B7-43C9-82BA-6D4FC2ADFF06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16" name="Rectangle 1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0474569-EADD-49CE-BD7E-A95E1728AE1F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D2BE385-20A0-4271-A2E0-E77EC655E0D7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gradFill flip="none" rotWithShape="1">
              <a:gsLst>
                <a:gs pos="46000">
                  <a:srgbClr val="00B050"/>
                </a:gs>
                <a:gs pos="47000">
                  <a:srgbClr val="FDCF4D"/>
                </a:gs>
              </a:gsLst>
              <a:lin ang="0" scaled="1"/>
              <a:tileRect/>
            </a:gra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8" name="Right Triangle 5">
            <a:extLst>
              <a:ext uri="{FF2B5EF4-FFF2-40B4-BE49-F238E27FC236}">
                <a16:creationId xmlns:a16="http://schemas.microsoft.com/office/drawing/2014/main" id="{E79B1728-1C38-45A1-BCA9-F4BFDA23C95C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4"/>
          </a:solidFill>
          <a:ln w="19050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68240B6-A4D3-470B-A33D-82D6D3CAE26D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E82F2B9-E61B-4415-B5EA-26FC853BCC66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chemeClr val="accent4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DCF4D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1" name="Title 3">
            <a:extLst>
              <a:ext uri="{FF2B5EF4-FFF2-40B4-BE49-F238E27FC236}">
                <a16:creationId xmlns:a16="http://schemas.microsoft.com/office/drawing/2014/main" id="{C20B77C5-2AA3-4B70-9DF5-5EE810BF03F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442B147-FB88-4716-93FC-047A8BFFE21A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6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415EE5E-84A4-4D5E-B0FA-6C7B717A2E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>
            <a:hlinkClick r:id="" action="ppaction://noaction"/>
            <a:extLst>
              <a:ext uri="{FF2B5EF4-FFF2-40B4-BE49-F238E27FC236}">
                <a16:creationId xmlns:a16="http://schemas.microsoft.com/office/drawing/2014/main" id="{3D577307-1301-48BB-BCAB-1F07D581B41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8" name="Rectangle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1F48C0D-C0D9-4B5F-A76D-8596AE249191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9" name="Oval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AA8E5B4-8A13-410C-B5F9-B8FD9B6B3702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4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40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D198EE3-5F01-4744-A1DE-8E3C90FA7AA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BackLines">
            <a:hlinkHover r:id="" action="ppaction://macro?name=activePen"/>
            <a:extLst>
              <a:ext uri="{FF2B5EF4-FFF2-40B4-BE49-F238E27FC236}">
                <a16:creationId xmlns:a16="http://schemas.microsoft.com/office/drawing/2014/main" id="{56846814-7C0C-4A33-B062-B0FECDE624E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grayscl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9" t="2222" r="4562" b="20566"/>
          <a:stretch/>
        </p:blipFill>
        <p:spPr>
          <a:xfrm>
            <a:off x="0" y="495111"/>
            <a:ext cx="9144000" cy="5219889"/>
          </a:xfrm>
          <a:prstGeom prst="rect">
            <a:avLst/>
          </a:prstGeom>
          <a:effectLst>
            <a:softEdge rad="292100"/>
          </a:effectLst>
        </p:spPr>
      </p:pic>
    </p:spTree>
    <p:extLst>
      <p:ext uri="{BB962C8B-B14F-4D97-AF65-F5344CB8AC3E}">
        <p14:creationId xmlns:p14="http://schemas.microsoft.com/office/powerpoint/2010/main" val="23054548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  <p15:guide id="14" pos="4740" userDrawn="1">
          <p15:clr>
            <a:srgbClr val="A4A3A4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YellowLin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0A48C4E3-8BDC-4187-80AA-9D9DD078873D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F731D82-FF23-4C5F-B018-F7B407D3FD78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A5820D1-8C42-434D-B7C5-94231291FDDF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4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FDEDA7CD-54C7-4DAF-AE13-5A3776D3AC6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4"/>
          </a:solidFill>
          <a:ln w="19050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C988928-CCA4-451C-9CEE-609B0FB93069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D0F147A-C39B-4B7C-AC36-49D00D5E2AB9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DCF4D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DCF4D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506E960F-A81D-4235-BEDF-3FE4DA3403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chemeClr val="accent4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91BB001-918B-488E-8BB5-052FFA918A2F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4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1EC86AA-3BAC-4C19-B751-5DE62EF3AB6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4D661C5-6FF7-4871-9379-682B78F9C82C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2622508-E2E6-47C7-BD66-F2436F6F53AA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4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378903B-6416-42C3-B0C9-4FEA0F911D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>
            <a:hlinkClick r:id="" action="ppaction://noaction"/>
            <a:extLst>
              <a:ext uri="{FF2B5EF4-FFF2-40B4-BE49-F238E27FC236}">
                <a16:creationId xmlns:a16="http://schemas.microsoft.com/office/drawing/2014/main" id="{F3C3D2D4-9A07-4410-9278-626F6789027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BackLines">
            <a:hlinkHover r:id="" action="ppaction://macro?name=activePen"/>
            <a:extLst>
              <a:ext uri="{FF2B5EF4-FFF2-40B4-BE49-F238E27FC236}">
                <a16:creationId xmlns:a16="http://schemas.microsoft.com/office/drawing/2014/main" id="{C2427147-72A4-407D-BEB7-5C248D08950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grayscl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9" t="2222" r="4562" b="20566"/>
          <a:stretch/>
        </p:blipFill>
        <p:spPr>
          <a:xfrm>
            <a:off x="0" y="495111"/>
            <a:ext cx="9144000" cy="5219889"/>
          </a:xfrm>
          <a:prstGeom prst="rect">
            <a:avLst/>
          </a:prstGeom>
          <a:effectLst>
            <a:softEdge rad="292100"/>
          </a:effectLst>
        </p:spPr>
      </p:pic>
    </p:spTree>
    <p:extLst>
      <p:ext uri="{BB962C8B-B14F-4D97-AF65-F5344CB8AC3E}">
        <p14:creationId xmlns:p14="http://schemas.microsoft.com/office/powerpoint/2010/main" val="1023258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  <p15:guide id="14" pos="4740" userDrawn="1">
          <p15:clr>
            <a:srgbClr val="A4A3A4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r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ABAF04C6-5EC5-4058-9AF1-38CB832DFF1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4B5A4C0-FAB7-4479-83D5-D2E098C9C495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BCB295B-29E8-4E78-9B2F-5220C7292E81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AA71D5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D76DE64C-875C-4FB8-B5D3-EDC3051021EF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AA71D5"/>
          </a:solidFill>
          <a:ln w="19050">
            <a:solidFill>
              <a:srgbClr val="AA71D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C592BC5-2B55-4431-84D0-9FFD9AD3DBBD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7396524-8690-41E0-8B9F-3D90A344970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AA71D5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AA71D5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B9A64E7B-61BE-4F76-ABC8-3FBFDE54863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AA71D5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C9F31DD-E138-4C47-A408-E12B2D8B12E0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AA71D5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7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19BD5F7-B54E-4CA3-A1BF-4114592CF2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A743735-826F-411C-B0C4-911F12E43221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9" name="Oval 1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74188B4-F604-4530-BAE9-B4AAF680DB5A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AA71D5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0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068191B-BCB3-4D85-AA84-EEAF772814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hlinkClick r:id="" action="ppaction://noaction"/>
            <a:extLst>
              <a:ext uri="{FF2B5EF4-FFF2-40B4-BE49-F238E27FC236}">
                <a16:creationId xmlns:a16="http://schemas.microsoft.com/office/drawing/2014/main" id="{70E1E793-21A8-4CF9-954B-C5B92370E40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D3B5E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94312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58D538A8-BAFE-4504-83CD-12B8BAA4E9E2}"/>
              </a:ext>
            </a:extLst>
          </p:cNvPr>
          <p:cNvSpPr/>
          <p:nvPr userDrawn="1"/>
        </p:nvSpPr>
        <p:spPr>
          <a:xfrm>
            <a:off x="0" y="2209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52EB286-302A-4075-AA7F-3C1CE7CE4E0D}"/>
              </a:ext>
            </a:extLst>
          </p:cNvPr>
          <p:cNvSpPr/>
          <p:nvPr userDrawn="1"/>
        </p:nvSpPr>
        <p:spPr>
          <a:xfrm>
            <a:off x="8130541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70E6C20-527F-4F1A-A879-4158AFC1DDBC}"/>
              </a:ext>
            </a:extLst>
          </p:cNvPr>
          <p:cNvCxnSpPr>
            <a:cxnSpLocks/>
          </p:cNvCxnSpPr>
          <p:nvPr userDrawn="1"/>
        </p:nvCxnSpPr>
        <p:spPr>
          <a:xfrm>
            <a:off x="-3131" y="365436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54D1F42D-269D-4134-A4F2-B81CD8C17885}"/>
              </a:ext>
            </a:extLst>
          </p:cNvPr>
          <p:cNvSpPr/>
          <p:nvPr userDrawn="1"/>
        </p:nvSpPr>
        <p:spPr>
          <a:xfrm rot="10800000">
            <a:off x="8600622" y="-9697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A3F68A-C4B4-4380-937E-4DEDB2811803}"/>
              </a:ext>
            </a:extLst>
          </p:cNvPr>
          <p:cNvSpPr/>
          <p:nvPr userDrawn="1"/>
        </p:nvSpPr>
        <p:spPr>
          <a:xfrm>
            <a:off x="8674852" y="-10609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8813366-C842-4636-A92A-16E8214E6798}"/>
              </a:ext>
            </a:extLst>
          </p:cNvPr>
          <p:cNvSpPr/>
          <p:nvPr userDrawn="1"/>
        </p:nvSpPr>
        <p:spPr>
          <a:xfrm>
            <a:off x="6993816" y="-10609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7D8CE64B-75AE-4684-B732-C0A8E2F6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44" y="-10609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3E30BCA-1CEC-4525-8947-7C4E17A2707B}"/>
              </a:ext>
            </a:extLst>
          </p:cNvPr>
          <p:cNvSpPr/>
          <p:nvPr userDrawn="1"/>
        </p:nvSpPr>
        <p:spPr>
          <a:xfrm>
            <a:off x="8132519" y="5253873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59F317B-445A-483E-9BE4-8A94D17F6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89422" y="5317328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0E72F-110F-4F8C-9BC6-138DBFB2CFC4}"/>
              </a:ext>
            </a:extLst>
          </p:cNvPr>
          <p:cNvSpPr/>
          <p:nvPr userDrawn="1"/>
        </p:nvSpPr>
        <p:spPr>
          <a:xfrm>
            <a:off x="8601612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AD59FB-129C-495B-84FB-02C80991604F}"/>
              </a:ext>
            </a:extLst>
          </p:cNvPr>
          <p:cNvSpPr/>
          <p:nvPr userDrawn="1"/>
        </p:nvSpPr>
        <p:spPr>
          <a:xfrm rot="10800000">
            <a:off x="8601613" y="5253335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3B27D4-B739-47A7-A64D-6FB8BDA0C1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515" y="5313305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hlinkClick r:id="" action="ppaction://noaction"/>
            <a:extLst>
              <a:ext uri="{FF2B5EF4-FFF2-40B4-BE49-F238E27FC236}">
                <a16:creationId xmlns:a16="http://schemas.microsoft.com/office/drawing/2014/main" id="{EE13F500-99F1-4BFC-9729-25C73879E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" y="2890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0" name="ShowAnswer">
            <a:extLst>
              <a:ext uri="{FF2B5EF4-FFF2-40B4-BE49-F238E27FC236}">
                <a16:creationId xmlns:a16="http://schemas.microsoft.com/office/drawing/2014/main" id="{32B5D5AA-1F91-42B5-86CB-F670BF48B63D}"/>
              </a:ext>
            </a:extLst>
          </p:cNvPr>
          <p:cNvGrpSpPr/>
          <p:nvPr userDrawn="1"/>
        </p:nvGrpSpPr>
        <p:grpSpPr>
          <a:xfrm>
            <a:off x="3740312" y="4571655"/>
            <a:ext cx="410419" cy="367665"/>
            <a:chOff x="1746928" y="4277488"/>
            <a:chExt cx="410419" cy="367665"/>
          </a:xfrm>
        </p:grpSpPr>
        <p:sp>
          <p:nvSpPr>
            <p:cNvPr id="51" name="Hexagon">
              <a:extLst>
                <a:ext uri="{FF2B5EF4-FFF2-40B4-BE49-F238E27FC236}">
                  <a16:creationId xmlns:a16="http://schemas.microsoft.com/office/drawing/2014/main" id="{4D68A015-23B5-4BE5-B90F-E1EEEC5EB21F}"/>
                </a:ext>
              </a:extLst>
            </p:cNvPr>
            <p:cNvSpPr/>
            <p:nvPr userDrawn="1"/>
          </p:nvSpPr>
          <p:spPr>
            <a:xfrm rot="5400000">
              <a:off x="1768305" y="4256111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56ECA51F-2A32-4217-A86A-9EEDF029C27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>
              <a:grayscl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68" b="92647" l="10000" r="90000">
                          <a14:foregroundMark x1="48235" y1="56250" x2="48824" y2="44118"/>
                          <a14:foregroundMark x1="48824" y1="44118" x2="55294" y2="31250"/>
                          <a14:foregroundMark x1="48824" y1="28676" x2="30588" y2="31250"/>
                          <a14:foregroundMark x1="30588" y1="31250" x2="23529" y2="13235"/>
                          <a14:foregroundMark x1="24118" y1="10662" x2="25294" y2="10294"/>
                          <a14:foregroundMark x1="25882" y1="7353" x2="17059" y2="7353"/>
                          <a14:foregroundMark x1="22941" y1="4412" x2="24706" y2="5147"/>
                          <a14:foregroundMark x1="22941" y1="1838" x2="25294" y2="735"/>
                          <a14:foregroundMark x1="60588" y1="5147" x2="44118" y2="11397"/>
                          <a14:foregroundMark x1="44118" y1="11397" x2="50588" y2="22059"/>
                          <a14:foregroundMark x1="50588" y1="22059" x2="66471" y2="27941"/>
                          <a14:foregroundMark x1="66471" y1="27941" x2="80588" y2="20221"/>
                          <a14:foregroundMark x1="80588" y1="20221" x2="77059" y2="8456"/>
                          <a14:foregroundMark x1="77059" y1="8456" x2="58824" y2="5147"/>
                          <a14:foregroundMark x1="58824" y1="5147" x2="58235" y2="5515"/>
                          <a14:foregroundMark x1="56471" y1="88235" x2="68235" y2="91912"/>
                          <a14:foregroundMark x1="42353" y1="90809" x2="29412" y2="92647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868812" y="4327701"/>
              <a:ext cx="172918" cy="276669"/>
            </a:xfrm>
            <a:prstGeom prst="rect">
              <a:avLst/>
            </a:prstGeom>
          </p:spPr>
        </p:pic>
      </p:grpSp>
      <p:sp>
        <p:nvSpPr>
          <p:cNvPr id="53" name="NoMarginText">
            <a:extLst>
              <a:ext uri="{FF2B5EF4-FFF2-40B4-BE49-F238E27FC236}">
                <a16:creationId xmlns:a16="http://schemas.microsoft.com/office/drawing/2014/main" id="{5B50BD03-E48C-4A12-A124-0E75F4E06938}"/>
              </a:ext>
            </a:extLst>
          </p:cNvPr>
          <p:cNvSpPr txBox="1"/>
          <p:nvPr userDrawn="1"/>
        </p:nvSpPr>
        <p:spPr>
          <a:xfrm>
            <a:off x="4547680" y="4682612"/>
            <a:ext cx="1950993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0">
                <a:solidFill>
                  <a:srgbClr val="82AFFF"/>
                </a:solidFill>
                <a:latin typeface="Nexa Demo Light" panose="02000000000000000000" pitchFamily="50" charset="0"/>
              </a:rPr>
              <a:t>Show/Hide answer…</a:t>
            </a:r>
          </a:p>
        </p:txBody>
      </p:sp>
      <p:sp>
        <p:nvSpPr>
          <p:cNvPr id="65" name="NoMarginText">
            <a:extLst>
              <a:ext uri="{FF2B5EF4-FFF2-40B4-BE49-F238E27FC236}">
                <a16:creationId xmlns:a16="http://schemas.microsoft.com/office/drawing/2014/main" id="{802F3373-0FB0-4C0C-9C5A-ABE4BCAB5B71}"/>
              </a:ext>
            </a:extLst>
          </p:cNvPr>
          <p:cNvSpPr txBox="1"/>
          <p:nvPr userDrawn="1"/>
        </p:nvSpPr>
        <p:spPr>
          <a:xfrm>
            <a:off x="7813395" y="4670649"/>
            <a:ext cx="1538625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0" cap="none" baseline="0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Show/Hide Hint</a:t>
            </a:r>
            <a:endParaRPr lang="en-GB" sz="1200" b="0" cap="none" baseline="0">
              <a:solidFill>
                <a:srgbClr val="82AFFF"/>
              </a:solidFill>
              <a:latin typeface="Nexa Demo Light" panose="02000000000000000000" pitchFamily="50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6333CEC-BA46-403F-93E8-15068EB67C80}"/>
              </a:ext>
            </a:extLst>
          </p:cNvPr>
          <p:cNvSpPr/>
          <p:nvPr userDrawn="1"/>
        </p:nvSpPr>
        <p:spPr>
          <a:xfrm>
            <a:off x="182665" y="3948505"/>
            <a:ext cx="315810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>
                <a:solidFill>
                  <a:srgbClr val="FF5353"/>
                </a:solidFill>
                <a:latin typeface="Nexa Demo Light" panose="02000000000000000000" pitchFamily="50" charset="0"/>
              </a:rPr>
              <a:t>What do the icons do?</a:t>
            </a:r>
            <a:endParaRPr lang="en-US" sz="1600" cap="small">
              <a:solidFill>
                <a:srgbClr val="FF5353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6D8EE77-11CD-45D3-B209-45DE847DB2A8}"/>
              </a:ext>
            </a:extLst>
          </p:cNvPr>
          <p:cNvCxnSpPr>
            <a:cxnSpLocks/>
          </p:cNvCxnSpPr>
          <p:nvPr userDrawn="1"/>
        </p:nvCxnSpPr>
        <p:spPr>
          <a:xfrm>
            <a:off x="182665" y="4328503"/>
            <a:ext cx="3658160" cy="0"/>
          </a:xfrm>
          <a:prstGeom prst="line">
            <a:avLst/>
          </a:prstGeom>
          <a:ln w="28575">
            <a:solidFill>
              <a:srgbClr val="FF5353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1166DB-4BB8-4833-A0E4-DFF4086AD001}"/>
              </a:ext>
            </a:extLst>
          </p:cNvPr>
          <p:cNvGrpSpPr/>
          <p:nvPr userDrawn="1"/>
        </p:nvGrpSpPr>
        <p:grpSpPr>
          <a:xfrm>
            <a:off x="182184" y="4571655"/>
            <a:ext cx="410419" cy="367665"/>
            <a:chOff x="5243049" y="3902075"/>
            <a:chExt cx="410419" cy="367665"/>
          </a:xfrm>
        </p:grpSpPr>
        <p:sp>
          <p:nvSpPr>
            <p:cNvPr id="71" name="Hexagon">
              <a:extLst>
                <a:ext uri="{FF2B5EF4-FFF2-40B4-BE49-F238E27FC236}">
                  <a16:creationId xmlns:a16="http://schemas.microsoft.com/office/drawing/2014/main" id="{831E5153-BFE4-4E17-90B4-52F77784687D}"/>
                </a:ext>
              </a:extLst>
            </p:cNvPr>
            <p:cNvSpPr/>
            <p:nvPr userDrawn="1"/>
          </p:nvSpPr>
          <p:spPr>
            <a:xfrm rot="5400000">
              <a:off x="5264426" y="3880698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1759231D-382F-41E8-A587-18A2AF10CFFE}"/>
                </a:ext>
              </a:extLst>
            </p:cNvPr>
            <p:cNvSpPr/>
            <p:nvPr userDrawn="1"/>
          </p:nvSpPr>
          <p:spPr>
            <a:xfrm>
              <a:off x="5387109" y="4007079"/>
              <a:ext cx="155336" cy="157655"/>
            </a:xfrm>
            <a:prstGeom prst="rightArrow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NoMarginText">
            <a:extLst>
              <a:ext uri="{FF2B5EF4-FFF2-40B4-BE49-F238E27FC236}">
                <a16:creationId xmlns:a16="http://schemas.microsoft.com/office/drawing/2014/main" id="{B64B4662-5839-4D04-AC80-0752C024C74B}"/>
              </a:ext>
            </a:extLst>
          </p:cNvPr>
          <p:cNvSpPr txBox="1"/>
          <p:nvPr userDrawn="1"/>
        </p:nvSpPr>
        <p:spPr>
          <a:xfrm>
            <a:off x="989552" y="4663154"/>
            <a:ext cx="2351222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0">
                <a:solidFill>
                  <a:srgbClr val="82AFFF"/>
                </a:solidFill>
                <a:latin typeface="Nexa Demo Light" panose="02000000000000000000" pitchFamily="50" charset="0"/>
              </a:rPr>
              <a:t>Use the right arrow key to progress through the steps of working…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679AFB7-3672-49F6-8B27-446D00E0FFE1}"/>
              </a:ext>
            </a:extLst>
          </p:cNvPr>
          <p:cNvSpPr/>
          <p:nvPr userDrawn="1"/>
        </p:nvSpPr>
        <p:spPr>
          <a:xfrm>
            <a:off x="612987" y="4559983"/>
            <a:ext cx="3866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cap="small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</a:t>
            </a:r>
            <a:endParaRPr lang="en-GB" sz="1600" b="0">
              <a:solidFill>
                <a:srgbClr val="82AFFF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A963B4-BA3D-4641-AA52-AD3451B03D50}"/>
              </a:ext>
            </a:extLst>
          </p:cNvPr>
          <p:cNvSpPr/>
          <p:nvPr userDrawn="1"/>
        </p:nvSpPr>
        <p:spPr>
          <a:xfrm>
            <a:off x="7416888" y="4570082"/>
            <a:ext cx="3866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cap="small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</a:t>
            </a:r>
            <a:endParaRPr lang="en-GB" sz="1600" b="0">
              <a:solidFill>
                <a:srgbClr val="82AFFF"/>
              </a:solidFill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17164F1D-F86C-4103-AA09-87CEA40A6B49}"/>
              </a:ext>
            </a:extLst>
          </p:cNvPr>
          <p:cNvSpPr/>
          <p:nvPr userDrawn="1"/>
        </p:nvSpPr>
        <p:spPr>
          <a:xfrm>
            <a:off x="182184" y="484552"/>
            <a:ext cx="315810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>
                <a:solidFill>
                  <a:srgbClr val="FF5353"/>
                </a:solidFill>
                <a:latin typeface="Nexa Demo Light" panose="02000000000000000000" pitchFamily="50" charset="0"/>
              </a:rPr>
              <a:t>Table of Contents</a:t>
            </a:r>
            <a:endParaRPr lang="en-US" sz="1600" cap="small">
              <a:solidFill>
                <a:srgbClr val="FF5353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624E2F0F-264A-48D0-8DA5-475E4AF8EC12}"/>
              </a:ext>
            </a:extLst>
          </p:cNvPr>
          <p:cNvCxnSpPr>
            <a:cxnSpLocks/>
          </p:cNvCxnSpPr>
          <p:nvPr userDrawn="1"/>
        </p:nvCxnSpPr>
        <p:spPr>
          <a:xfrm>
            <a:off x="182184" y="864550"/>
            <a:ext cx="3658160" cy="0"/>
          </a:xfrm>
          <a:prstGeom prst="line">
            <a:avLst/>
          </a:prstGeom>
          <a:ln w="28575">
            <a:solidFill>
              <a:srgbClr val="FF5353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3FA09205-C396-4FE7-A4FE-00C345E9E2D5}"/>
              </a:ext>
            </a:extLst>
          </p:cNvPr>
          <p:cNvSpPr/>
          <p:nvPr userDrawn="1"/>
        </p:nvSpPr>
        <p:spPr>
          <a:xfrm>
            <a:off x="4160594" y="4601093"/>
            <a:ext cx="4427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cap="small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 </a:t>
            </a:r>
            <a:endParaRPr lang="en-GB" sz="1600">
              <a:solidFill>
                <a:srgbClr val="82AFFF"/>
              </a:solidFill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EAE4144E-CBD9-4028-B666-0FB1411CF98A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8263" y="4517361"/>
            <a:ext cx="4286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506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 userDrawn="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 userDrawn="1">
          <p15:clr>
            <a:srgbClr val="A4A3A4"/>
          </p15:clr>
        </p15:guide>
        <p15:guide id="11" pos="1020" userDrawn="1">
          <p15:clr>
            <a:srgbClr val="A4A3A4"/>
          </p15:clr>
        </p15:guide>
        <p15:guide id="12" pos="4740" userDrawn="1">
          <p15:clr>
            <a:srgbClr val="A4A3A4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58D538A8-BAFE-4504-83CD-12B8BAA4E9E2}"/>
              </a:ext>
            </a:extLst>
          </p:cNvPr>
          <p:cNvSpPr/>
          <p:nvPr userDrawn="1"/>
        </p:nvSpPr>
        <p:spPr>
          <a:xfrm>
            <a:off x="0" y="-4359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52EB286-302A-4075-AA7F-3C1CE7CE4E0D}"/>
              </a:ext>
            </a:extLst>
          </p:cNvPr>
          <p:cNvSpPr/>
          <p:nvPr userDrawn="1"/>
        </p:nvSpPr>
        <p:spPr>
          <a:xfrm>
            <a:off x="8130541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70E6C20-527F-4F1A-A879-4158AFC1DDBC}"/>
              </a:ext>
            </a:extLst>
          </p:cNvPr>
          <p:cNvCxnSpPr>
            <a:cxnSpLocks/>
          </p:cNvCxnSpPr>
          <p:nvPr userDrawn="1"/>
        </p:nvCxnSpPr>
        <p:spPr>
          <a:xfrm>
            <a:off x="-3131" y="358868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54D1F42D-269D-4134-A4F2-B81CD8C17885}"/>
              </a:ext>
            </a:extLst>
          </p:cNvPr>
          <p:cNvSpPr/>
          <p:nvPr userDrawn="1"/>
        </p:nvSpPr>
        <p:spPr>
          <a:xfrm rot="10800000">
            <a:off x="8600622" y="-16265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A3F68A-C4B4-4380-937E-4DEDB2811803}"/>
              </a:ext>
            </a:extLst>
          </p:cNvPr>
          <p:cNvSpPr/>
          <p:nvPr userDrawn="1"/>
        </p:nvSpPr>
        <p:spPr>
          <a:xfrm>
            <a:off x="8674852" y="-17177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8813366-C842-4636-A92A-16E8214E6798}"/>
              </a:ext>
            </a:extLst>
          </p:cNvPr>
          <p:cNvSpPr/>
          <p:nvPr userDrawn="1"/>
        </p:nvSpPr>
        <p:spPr>
          <a:xfrm>
            <a:off x="6993816" y="-17177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7D8CE64B-75AE-4684-B732-C0A8E2F6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44" y="-17177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3E30BCA-1CEC-4525-8947-7C4E17A2707B}"/>
              </a:ext>
            </a:extLst>
          </p:cNvPr>
          <p:cNvSpPr/>
          <p:nvPr userDrawn="1"/>
        </p:nvSpPr>
        <p:spPr>
          <a:xfrm>
            <a:off x="8132519" y="5253873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59F317B-445A-483E-9BE4-8A94D17F6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89422" y="5317328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0E72F-110F-4F8C-9BC6-138DBFB2CFC4}"/>
              </a:ext>
            </a:extLst>
          </p:cNvPr>
          <p:cNvSpPr/>
          <p:nvPr userDrawn="1"/>
        </p:nvSpPr>
        <p:spPr>
          <a:xfrm>
            <a:off x="8601612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AD59FB-129C-495B-84FB-02C80991604F}"/>
              </a:ext>
            </a:extLst>
          </p:cNvPr>
          <p:cNvSpPr/>
          <p:nvPr userDrawn="1"/>
        </p:nvSpPr>
        <p:spPr>
          <a:xfrm rot="10800000">
            <a:off x="8601613" y="5253335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3B27D4-B739-47A7-A64D-6FB8BDA0C1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515" y="5313305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hlinkClick r:id="" action="ppaction://noaction"/>
            <a:extLst>
              <a:ext uri="{FF2B5EF4-FFF2-40B4-BE49-F238E27FC236}">
                <a16:creationId xmlns:a16="http://schemas.microsoft.com/office/drawing/2014/main" id="{EE13F500-99F1-4BFC-9729-25C73879E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" y="22332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26678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58D538A8-BAFE-4504-83CD-12B8BAA4E9E2}"/>
              </a:ext>
            </a:extLst>
          </p:cNvPr>
          <p:cNvSpPr/>
          <p:nvPr userDrawn="1"/>
        </p:nvSpPr>
        <p:spPr>
          <a:xfrm>
            <a:off x="0" y="-4359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52EB286-302A-4075-AA7F-3C1CE7CE4E0D}"/>
              </a:ext>
            </a:extLst>
          </p:cNvPr>
          <p:cNvSpPr/>
          <p:nvPr userDrawn="1"/>
        </p:nvSpPr>
        <p:spPr>
          <a:xfrm>
            <a:off x="8130541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70E6C20-527F-4F1A-A879-4158AFC1DDBC}"/>
              </a:ext>
            </a:extLst>
          </p:cNvPr>
          <p:cNvCxnSpPr>
            <a:cxnSpLocks/>
          </p:cNvCxnSpPr>
          <p:nvPr userDrawn="1"/>
        </p:nvCxnSpPr>
        <p:spPr>
          <a:xfrm>
            <a:off x="-3131" y="358868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54D1F42D-269D-4134-A4F2-B81CD8C17885}"/>
              </a:ext>
            </a:extLst>
          </p:cNvPr>
          <p:cNvSpPr/>
          <p:nvPr userDrawn="1"/>
        </p:nvSpPr>
        <p:spPr>
          <a:xfrm rot="10800000">
            <a:off x="8600622" y="-16265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A3F68A-C4B4-4380-937E-4DEDB2811803}"/>
              </a:ext>
            </a:extLst>
          </p:cNvPr>
          <p:cNvSpPr/>
          <p:nvPr userDrawn="1"/>
        </p:nvSpPr>
        <p:spPr>
          <a:xfrm>
            <a:off x="8674852" y="-17177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8813366-C842-4636-A92A-16E8214E6798}"/>
              </a:ext>
            </a:extLst>
          </p:cNvPr>
          <p:cNvSpPr/>
          <p:nvPr userDrawn="1"/>
        </p:nvSpPr>
        <p:spPr>
          <a:xfrm>
            <a:off x="6993816" y="-17177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7D8CE64B-75AE-4684-B732-C0A8E2F6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44" y="-17177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3E30BCA-1CEC-4525-8947-7C4E17A2707B}"/>
              </a:ext>
            </a:extLst>
          </p:cNvPr>
          <p:cNvSpPr/>
          <p:nvPr userDrawn="1"/>
        </p:nvSpPr>
        <p:spPr>
          <a:xfrm>
            <a:off x="8132519" y="5253873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59F317B-445A-483E-9BE4-8A94D17F6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89422" y="5317328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0E72F-110F-4F8C-9BC6-138DBFB2CFC4}"/>
              </a:ext>
            </a:extLst>
          </p:cNvPr>
          <p:cNvSpPr/>
          <p:nvPr userDrawn="1"/>
        </p:nvSpPr>
        <p:spPr>
          <a:xfrm>
            <a:off x="8601612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AD59FB-129C-495B-84FB-02C80991604F}"/>
              </a:ext>
            </a:extLst>
          </p:cNvPr>
          <p:cNvSpPr/>
          <p:nvPr userDrawn="1"/>
        </p:nvSpPr>
        <p:spPr>
          <a:xfrm rot="10800000">
            <a:off x="8601613" y="5253335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3B27D4-B739-47A7-A64D-6FB8BDA0C1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515" y="5313305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hlinkClick r:id="" action="ppaction://noaction"/>
            <a:extLst>
              <a:ext uri="{FF2B5EF4-FFF2-40B4-BE49-F238E27FC236}">
                <a16:creationId xmlns:a16="http://schemas.microsoft.com/office/drawing/2014/main" id="{EE13F500-99F1-4BFC-9729-25C73879E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" y="22332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43A46EF-F7D8-49C8-A1CE-BF2F2D50E357}"/>
              </a:ext>
            </a:extLst>
          </p:cNvPr>
          <p:cNvCxnSpPr>
            <a:cxnSpLocks/>
            <a:stCxn id="38" idx="3"/>
          </p:cNvCxnSpPr>
          <p:nvPr userDrawn="1"/>
        </p:nvCxnSpPr>
        <p:spPr>
          <a:xfrm>
            <a:off x="4931592" y="1909190"/>
            <a:ext cx="498475" cy="0"/>
          </a:xfrm>
          <a:prstGeom prst="line">
            <a:avLst/>
          </a:prstGeom>
          <a:ln w="28575">
            <a:solidFill>
              <a:srgbClr val="FF5353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711672C5-A3E6-4220-9867-09423A2C28AF}"/>
              </a:ext>
            </a:extLst>
          </p:cNvPr>
          <p:cNvSpPr/>
          <p:nvPr userDrawn="1"/>
        </p:nvSpPr>
        <p:spPr>
          <a:xfrm>
            <a:off x="1999993" y="1608580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>
                <a:solidFill>
                  <a:srgbClr val="FF5353"/>
                </a:solidFill>
                <a:latin typeface="Nexa Demo Light" panose="02000000000000000000" pitchFamily="50" charset="0"/>
              </a:rPr>
              <a:t>Red Textbox</a:t>
            </a:r>
          </a:p>
        </p:txBody>
      </p:sp>
    </p:spTree>
    <p:extLst>
      <p:ext uri="{BB962C8B-B14F-4D97-AF65-F5344CB8AC3E}">
        <p14:creationId xmlns:p14="http://schemas.microsoft.com/office/powerpoint/2010/main" val="2363170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ur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A17FC908-8227-41F0-BE22-33336806A1A1}"/>
              </a:ext>
            </a:extLst>
          </p:cNvPr>
          <p:cNvSpPr/>
          <p:nvPr userDrawn="1"/>
        </p:nvSpPr>
        <p:spPr>
          <a:xfrm>
            <a:off x="1124971" y="2639189"/>
            <a:ext cx="2476909" cy="37971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>
                <a:solidFill>
                  <a:srgbClr val="FF5353"/>
                </a:solidFill>
                <a:latin typeface="Nexa Demo Light" panose="02000000000000000000" pitchFamily="50" charset="0"/>
              </a:rPr>
              <a:t>Reducing Mistakes 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DB04CE6-BC24-4D0B-92F0-AE2F274E2068}"/>
              </a:ext>
            </a:extLst>
          </p:cNvPr>
          <p:cNvCxnSpPr>
            <a:cxnSpLocks/>
          </p:cNvCxnSpPr>
          <p:nvPr userDrawn="1"/>
        </p:nvCxnSpPr>
        <p:spPr>
          <a:xfrm>
            <a:off x="1207478" y="2990981"/>
            <a:ext cx="2497311" cy="0"/>
          </a:xfrm>
          <a:prstGeom prst="line">
            <a:avLst/>
          </a:prstGeom>
          <a:solidFill>
            <a:schemeClr val="bg1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6F4C828-1D8A-4127-A1CC-48511F9B2229}"/>
              </a:ext>
            </a:extLst>
          </p:cNvPr>
          <p:cNvCxnSpPr>
            <a:cxnSpLocks/>
          </p:cNvCxnSpPr>
          <p:nvPr userDrawn="1"/>
        </p:nvCxnSpPr>
        <p:spPr>
          <a:xfrm flipV="1">
            <a:off x="4485838" y="4214679"/>
            <a:ext cx="419450" cy="564966"/>
          </a:xfrm>
          <a:prstGeom prst="line">
            <a:avLst/>
          </a:prstGeom>
          <a:ln w="28575">
            <a:solidFill>
              <a:schemeClr val="accent4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256E1CC3-CC3B-4AC0-8468-81236736C4FE}"/>
              </a:ext>
            </a:extLst>
          </p:cNvPr>
          <p:cNvSpPr/>
          <p:nvPr userDrawn="1"/>
        </p:nvSpPr>
        <p:spPr>
          <a:xfrm>
            <a:off x="1971252" y="4779644"/>
            <a:ext cx="6692303" cy="569929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Nexa Demo Light" panose="02000000000000000000" pitchFamily="50" charset="0"/>
              </a:rPr>
              <a:t>This has actually been verified scientifically in the real world!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ED1FCF8-6408-408D-9F7E-7916E1A0937A}"/>
              </a:ext>
            </a:extLst>
          </p:cNvPr>
          <p:cNvSpPr txBox="1"/>
          <p:nvPr userDrawn="1"/>
        </p:nvSpPr>
        <p:spPr>
          <a:xfrm>
            <a:off x="8306096" y="1253504"/>
            <a:ext cx="418435" cy="328739"/>
          </a:xfrm>
          <a:prstGeom prst="rect">
            <a:avLst/>
          </a:prstGeom>
          <a:solidFill>
            <a:schemeClr val="bg1"/>
          </a:solidFill>
          <a:ln>
            <a:solidFill>
              <a:schemeClr val="accent4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P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0C2534E-F3E5-4F01-B3BC-742BE9E48B3A}"/>
              </a:ext>
            </a:extLst>
          </p:cNvPr>
          <p:cNvSpPr/>
          <p:nvPr userDrawn="1"/>
        </p:nvSpPr>
        <p:spPr>
          <a:xfrm>
            <a:off x="142875" y="635433"/>
            <a:ext cx="375069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>
                <a:solidFill>
                  <a:srgbClr val="7030A0"/>
                </a:solidFill>
                <a:latin typeface="Nexa Demo Light" panose="02000000000000000000" pitchFamily="50" charset="0"/>
              </a:rPr>
              <a:t>Subheading</a:t>
            </a:r>
            <a:endParaRPr lang="en-US" sz="1600" cap="small">
              <a:solidFill>
                <a:srgbClr val="D3B5E9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2384D2A-2920-4AB3-9A92-39DC281AB2D7}"/>
              </a:ext>
            </a:extLst>
          </p:cNvPr>
          <p:cNvCxnSpPr>
            <a:cxnSpLocks/>
          </p:cNvCxnSpPr>
          <p:nvPr userDrawn="1"/>
        </p:nvCxnSpPr>
        <p:spPr>
          <a:xfrm>
            <a:off x="142875" y="1015431"/>
            <a:ext cx="3967009" cy="0"/>
          </a:xfrm>
          <a:prstGeom prst="line">
            <a:avLst/>
          </a:prstGeom>
          <a:ln w="28575">
            <a:solidFill>
              <a:srgbClr val="D3B5E9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CA19080-9331-47CB-B129-1F576CC1394C}"/>
              </a:ext>
            </a:extLst>
          </p:cNvPr>
          <p:cNvGrpSpPr/>
          <p:nvPr userDrawn="1"/>
        </p:nvGrpSpPr>
        <p:grpSpPr>
          <a:xfrm>
            <a:off x="5061466" y="2338973"/>
            <a:ext cx="413995" cy="376653"/>
            <a:chOff x="1292491" y="3432037"/>
            <a:chExt cx="270876" cy="246443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3396466-1297-4E00-97B2-FB3CE01C992A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6CAF50C5-9E93-4478-AB0B-B00417985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pic>
        <p:nvPicPr>
          <p:cNvPr id="50" name="GreenHand">
            <a:extLst>
              <a:ext uri="{FF2B5EF4-FFF2-40B4-BE49-F238E27FC236}">
                <a16:creationId xmlns:a16="http://schemas.microsoft.com/office/drawing/2014/main" id="{E57CCFDE-5F73-4539-AE89-0176FBECF8D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461" y="1301127"/>
            <a:ext cx="532719" cy="426592"/>
          </a:xfrm>
          <a:prstGeom prst="rect">
            <a:avLst/>
          </a:prstGeom>
        </p:spPr>
      </p:pic>
      <p:pic>
        <p:nvPicPr>
          <p:cNvPr id="51" name="RedHand">
            <a:extLst>
              <a:ext uri="{FF2B5EF4-FFF2-40B4-BE49-F238E27FC236}">
                <a16:creationId xmlns:a16="http://schemas.microsoft.com/office/drawing/2014/main" id="{B8F25964-EF39-4832-A0D8-047C8295E4C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461" y="1301127"/>
            <a:ext cx="532719" cy="426592"/>
          </a:xfrm>
          <a:prstGeom prst="rect">
            <a:avLst/>
          </a:prstGeom>
        </p:spPr>
      </p:pic>
      <p:sp>
        <p:nvSpPr>
          <p:cNvPr id="55" name="Rectangle 54">
            <a:hlinkClick r:id="" action="ppaction://noaction"/>
            <a:extLst>
              <a:ext uri="{FF2B5EF4-FFF2-40B4-BE49-F238E27FC236}">
                <a16:creationId xmlns:a16="http://schemas.microsoft.com/office/drawing/2014/main" id="{BFD5CE21-DC63-49FB-AA9D-744388BDDFA8}"/>
              </a:ext>
            </a:extLst>
          </p:cNvPr>
          <p:cNvSpPr/>
          <p:nvPr userDrawn="1"/>
        </p:nvSpPr>
        <p:spPr>
          <a:xfrm>
            <a:off x="6345917" y="1525903"/>
            <a:ext cx="972766" cy="412138"/>
          </a:xfrm>
          <a:prstGeom prst="rect">
            <a:avLst/>
          </a:prstGeom>
          <a:solidFill>
            <a:srgbClr val="D3B5E9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latin typeface="Nexa Demo Light" panose="02000000000000000000" pitchFamily="50" charset="0"/>
              </a:rPr>
              <a:t>Q1-2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BF26A04-E39B-4C38-B59A-F9E8E41EBB30}"/>
              </a:ext>
            </a:extLst>
          </p:cNvPr>
          <p:cNvSpPr/>
          <p:nvPr userDrawn="1"/>
        </p:nvSpPr>
        <p:spPr>
          <a:xfrm>
            <a:off x="3601880" y="1466116"/>
            <a:ext cx="1365115" cy="372904"/>
          </a:xfrm>
          <a:prstGeom prst="rect">
            <a:avLst/>
          </a:prstGeom>
          <a:solidFill>
            <a:schemeClr val="bg1"/>
          </a:solidFill>
          <a:ln w="19050">
            <a:solidFill>
              <a:srgbClr val="AA71D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7030A0"/>
                </a:solidFill>
                <a:latin typeface="Nexa Demo Light" panose="02000000000000000000" pitchFamily="50" charset="0"/>
              </a:rPr>
              <a:t>✓/✗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40268DC8-0F54-4762-B13C-35AFA75C8A4B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333" b="96667" l="2381" r="95238">
                        <a14:foregroundMark x1="26667" y1="92500" x2="26667" y2="92500"/>
                        <a14:foregroundMark x1="25714" y1="97083" x2="25714" y2="97083"/>
                        <a14:foregroundMark x1="8095" y1="70417" x2="8095" y2="70417"/>
                        <a14:foregroundMark x1="2381" y1="70833" x2="2381" y2="70833"/>
                        <a14:foregroundMark x1="89048" y1="7917" x2="89048" y2="7917"/>
                        <a14:foregroundMark x1="95238" y1="3333" x2="95238" y2="3333"/>
                        <a14:backgroundMark x1="95238" y1="2083" x2="95238" y2="2083"/>
                        <a14:backgroundMark x1="94286" y1="3333" x2="94286" y2="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17121" y="3033236"/>
            <a:ext cx="214808" cy="24549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E199FF3-EFBC-4AEC-B18B-5AB102722940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63555" y="3555829"/>
            <a:ext cx="327547" cy="3275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DE927F0C-B08B-47E1-9729-F238AC6E2AE1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293583" y="1881242"/>
            <a:ext cx="208189" cy="272247"/>
          </a:xfrm>
          <a:prstGeom prst="rect">
            <a:avLst/>
          </a:prstGeom>
        </p:spPr>
      </p:pic>
      <p:sp>
        <p:nvSpPr>
          <p:cNvPr id="60" name="Rectangle 59">
            <a:hlinkClick r:id="" action="ppaction://noaction"/>
            <a:extLst>
              <a:ext uri="{FF2B5EF4-FFF2-40B4-BE49-F238E27FC236}">
                <a16:creationId xmlns:a16="http://schemas.microsoft.com/office/drawing/2014/main" id="{2D0809D1-B237-49F9-A537-B20F21ED75EB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0B99DA2-D396-4654-9DB8-7B0715C5EA90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2" name="Right Triangle 5">
            <a:extLst>
              <a:ext uri="{FF2B5EF4-FFF2-40B4-BE49-F238E27FC236}">
                <a16:creationId xmlns:a16="http://schemas.microsoft.com/office/drawing/2014/main" id="{0CDE5244-3A38-448B-9632-68CE8D2A70A6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29E382E-AD1F-493E-9D6C-FCC3F0343A73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056508FB-C5AF-46C7-8148-4989925FADB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5" name="Title 3">
            <a:extLst>
              <a:ext uri="{FF2B5EF4-FFF2-40B4-BE49-F238E27FC236}">
                <a16:creationId xmlns:a16="http://schemas.microsoft.com/office/drawing/2014/main" id="{CBFA89C8-2256-4351-841C-EEB9937598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66" name="Picture 65">
            <a:hlinkClick r:id="" action="ppaction://noaction"/>
            <a:extLst>
              <a:ext uri="{FF2B5EF4-FFF2-40B4-BE49-F238E27FC236}">
                <a16:creationId xmlns:a16="http://schemas.microsoft.com/office/drawing/2014/main" id="{73021915-D68B-48A4-8B93-C246E916B26D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DC07F94E-A01C-4BC6-A479-12D3D90628B5}"/>
              </a:ext>
            </a:extLst>
          </p:cNvPr>
          <p:cNvGrpSpPr/>
          <p:nvPr userDrawn="1"/>
        </p:nvGrpSpPr>
        <p:grpSpPr>
          <a:xfrm>
            <a:off x="411792" y="2511013"/>
            <a:ext cx="697939" cy="710948"/>
            <a:chOff x="328027" y="4560302"/>
            <a:chExt cx="697939" cy="710948"/>
          </a:xfrm>
        </p:grpSpPr>
        <p:sp>
          <p:nvSpPr>
            <p:cNvPr id="76" name="Hexagon">
              <a:extLst>
                <a:ext uri="{FF2B5EF4-FFF2-40B4-BE49-F238E27FC236}">
                  <a16:creationId xmlns:a16="http://schemas.microsoft.com/office/drawing/2014/main" id="{1D2B8E9B-2BBC-46DB-B5E9-B009CB606D58}"/>
                </a:ext>
              </a:extLst>
            </p:cNvPr>
            <p:cNvSpPr/>
            <p:nvPr userDrawn="1"/>
          </p:nvSpPr>
          <p:spPr>
            <a:xfrm rot="5400000">
              <a:off x="321522" y="4566807"/>
              <a:ext cx="710948" cy="697938"/>
            </a:xfrm>
            <a:prstGeom prst="hexagon">
              <a:avLst/>
            </a:prstGeom>
            <a:solidFill>
              <a:schemeClr val="bg1"/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vert270" wrap="square" lIns="0" tIns="36000" rIns="0" bIns="0" rtlCol="0" anchor="ctr" anchorCtr="0">
              <a:noAutofit/>
            </a:bodyPr>
            <a:lstStyle/>
            <a:p>
              <a:pPr lvl="0" algn="ctr"/>
              <a:endParaRPr lang="en-GB" sz="220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82D7C699-E49B-431F-94C9-E2EBB454B75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028" y="4631007"/>
              <a:ext cx="697938" cy="569537"/>
            </a:xfrm>
            <a:prstGeom prst="rect">
              <a:avLst/>
            </a:prstGeom>
          </p:spPr>
        </p:pic>
        <p:sp>
          <p:nvSpPr>
            <p:cNvPr id="78" name="Hexagon">
              <a:extLst>
                <a:ext uri="{FF2B5EF4-FFF2-40B4-BE49-F238E27FC236}">
                  <a16:creationId xmlns:a16="http://schemas.microsoft.com/office/drawing/2014/main" id="{E21FFA92-D7FC-463B-89B1-66809AEB13BD}"/>
                </a:ext>
              </a:extLst>
            </p:cNvPr>
            <p:cNvSpPr/>
            <p:nvPr userDrawn="1"/>
          </p:nvSpPr>
          <p:spPr>
            <a:xfrm rot="5400000">
              <a:off x="321522" y="4566807"/>
              <a:ext cx="710948" cy="697938"/>
            </a:xfrm>
            <a:prstGeom prst="hexagon">
              <a:avLst/>
            </a:prstGeom>
            <a:noFill/>
            <a:ln w="12700">
              <a:solidFill>
                <a:srgbClr val="FF5353"/>
              </a:solidFill>
            </a:ln>
            <a:effectLst/>
          </p:spPr>
          <p:txBody>
            <a:bodyPr vert="vert270" wrap="square" lIns="0" tIns="36000" rIns="0" bIns="0" rtlCol="0" anchor="ctr" anchorCtr="0">
              <a:noAutofit/>
            </a:bodyPr>
            <a:lstStyle/>
            <a:p>
              <a:pPr lvl="0" algn="ctr"/>
              <a:endParaRPr lang="en-GB" sz="220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AAEE200E-1F2D-44F9-9771-CEBA6ED51710}"/>
              </a:ext>
            </a:extLst>
          </p:cNvPr>
          <p:cNvSpPr txBox="1"/>
          <p:nvPr userDrawn="1"/>
        </p:nvSpPr>
        <p:spPr>
          <a:xfrm>
            <a:off x="7835751" y="1823520"/>
            <a:ext cx="375154" cy="328739"/>
          </a:xfrm>
          <a:prstGeom prst="rect">
            <a:avLst/>
          </a:prstGeom>
          <a:solidFill>
            <a:schemeClr val="bg1"/>
          </a:solidFill>
          <a:ln>
            <a:solidFill>
              <a:srgbClr val="AA71D5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Q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NoMarginText">
                <a:extLst>
                  <a:ext uri="{FF2B5EF4-FFF2-40B4-BE49-F238E27FC236}">
                    <a16:creationId xmlns:a16="http://schemas.microsoft.com/office/drawing/2014/main" id="{A7501A08-CFAB-4558-AB9E-87AAB9DD6D8F}"/>
                  </a:ext>
                </a:extLst>
              </p:cNvPr>
              <p:cNvSpPr txBox="1"/>
              <p:nvPr userDrawn="1"/>
            </p:nvSpPr>
            <p:spPr>
              <a:xfrm>
                <a:off x="319687" y="1302848"/>
                <a:ext cx="1165591" cy="536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16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1600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en-GB" sz="16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1600">
                  <a:latin typeface="Nexa Demo Light" panose="02000000000000000000" pitchFamily="50" charset="0"/>
                </a:endParaRPr>
              </a:p>
            </p:txBody>
          </p:sp>
        </mc:Choice>
        <mc:Fallback xmlns="">
          <p:sp>
            <p:nvSpPr>
              <p:cNvPr id="71" name="NoMarginText">
                <a:extLst>
                  <a:ext uri="{FF2B5EF4-FFF2-40B4-BE49-F238E27FC236}">
                    <a16:creationId xmlns:a16="http://schemas.microsoft.com/office/drawing/2014/main" id="{A7501A08-CFAB-4558-AB9E-87AAB9DD6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19687" y="1302848"/>
                <a:ext cx="1165591" cy="53617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HideAnswer">
            <a:extLst>
              <a:ext uri="{FF2B5EF4-FFF2-40B4-BE49-F238E27FC236}">
                <a16:creationId xmlns:a16="http://schemas.microsoft.com/office/drawing/2014/main" id="{65B196F9-406C-434F-A02C-46A7BF57D38C}"/>
              </a:ext>
            </a:extLst>
          </p:cNvPr>
          <p:cNvSpPr/>
          <p:nvPr userDrawn="1"/>
        </p:nvSpPr>
        <p:spPr>
          <a:xfrm rot="5400000">
            <a:off x="7429076" y="672373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FF5353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FF5353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rgbClr val="FF5353"/>
              </a:solidFill>
              <a:latin typeface="Segoe Print" panose="02000600000000000000" pitchFamily="2" charset="0"/>
            </a:endParaRPr>
          </a:p>
        </p:txBody>
      </p:sp>
      <p:sp>
        <p:nvSpPr>
          <p:cNvPr id="38" name="ShowAnswer">
            <a:extLst>
              <a:ext uri="{FF2B5EF4-FFF2-40B4-BE49-F238E27FC236}">
                <a16:creationId xmlns:a16="http://schemas.microsoft.com/office/drawing/2014/main" id="{6A557F04-73E6-4761-A3EA-F5E82FD28EE6}"/>
              </a:ext>
            </a:extLst>
          </p:cNvPr>
          <p:cNvSpPr/>
          <p:nvPr userDrawn="1"/>
        </p:nvSpPr>
        <p:spPr>
          <a:xfrm rot="5400000">
            <a:off x="7429076" y="672373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82AFFF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82AFFF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9951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6" grpId="0" animBg="1"/>
      <p:bldP spid="37" grpId="0" animBg="1"/>
      <p:bldP spid="37" grpId="1" animBg="1"/>
      <p:bldP spid="38" grpId="0" animBg="1"/>
      <p:bldP spid="38" grpId="1" animBg="1"/>
    </p:bldLst>
  </p:timing>
  <p:extLst>
    <p:ext uri="{DCECCB84-F9BA-43D5-87BE-67443E8EF086}">
      <p15:sldGuideLst xmlns:p15="http://schemas.microsoft.com/office/powerpoint/2012/main">
        <p15:guide id="1" orient="horz" pos="326" userDrawn="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346" userDrawn="1">
          <p15:clr>
            <a:srgbClr val="A4A3A4"/>
          </p15:clr>
        </p15:guide>
        <p15:guide id="10" pos="2880">
          <p15:clr>
            <a:srgbClr val="A4A3A4"/>
          </p15:clr>
        </p15:guide>
        <p15:guide id="11" pos="1020" userDrawn="1">
          <p15:clr>
            <a:srgbClr val="A4A3A4"/>
          </p15:clr>
        </p15:guide>
        <p15:guide id="12" pos="4740" userDrawn="1">
          <p15:clr>
            <a:srgbClr val="A4A3A4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ur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A17FC908-8227-41F0-BE22-33336806A1A1}"/>
              </a:ext>
            </a:extLst>
          </p:cNvPr>
          <p:cNvSpPr/>
          <p:nvPr userDrawn="1"/>
        </p:nvSpPr>
        <p:spPr>
          <a:xfrm>
            <a:off x="1123365" y="678355"/>
            <a:ext cx="2476909" cy="37971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>
                <a:solidFill>
                  <a:srgbClr val="FF5353"/>
                </a:solidFill>
                <a:latin typeface="Nexa Demo Light" panose="02000000000000000000" pitchFamily="50" charset="0"/>
              </a:rPr>
              <a:t>Reducing Mistakes 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DB04CE6-BC24-4D0B-92F0-AE2F274E2068}"/>
              </a:ext>
            </a:extLst>
          </p:cNvPr>
          <p:cNvCxnSpPr>
            <a:cxnSpLocks/>
          </p:cNvCxnSpPr>
          <p:nvPr userDrawn="1"/>
        </p:nvCxnSpPr>
        <p:spPr>
          <a:xfrm>
            <a:off x="1205872" y="1030147"/>
            <a:ext cx="2497311" cy="0"/>
          </a:xfrm>
          <a:prstGeom prst="line">
            <a:avLst/>
          </a:prstGeom>
          <a:solidFill>
            <a:schemeClr val="bg1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8" name="Facepalm">
            <a:extLst>
              <a:ext uri="{FF2B5EF4-FFF2-40B4-BE49-F238E27FC236}">
                <a16:creationId xmlns:a16="http://schemas.microsoft.com/office/drawing/2014/main" id="{70F369B2-37CF-476C-A89F-977B8CC1508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90525" y="678355"/>
            <a:ext cx="654804" cy="534572"/>
          </a:xfrm>
          <a:prstGeom prst="rect">
            <a:avLst/>
          </a:prstGeom>
          <a:ln w="12700" cap="sq">
            <a:solidFill>
              <a:srgbClr val="FF5353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B79F4F6-3D01-4F4F-A524-D414A751DD97}"/>
              </a:ext>
            </a:extLst>
          </p:cNvPr>
          <p:cNvSpPr txBox="1"/>
          <p:nvPr userDrawn="1"/>
        </p:nvSpPr>
        <p:spPr>
          <a:xfrm>
            <a:off x="8297011" y="826021"/>
            <a:ext cx="341491" cy="32873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E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6F4C828-1D8A-4127-A1CC-48511F9B2229}"/>
              </a:ext>
            </a:extLst>
          </p:cNvPr>
          <p:cNvCxnSpPr>
            <a:cxnSpLocks/>
          </p:cNvCxnSpPr>
          <p:nvPr userDrawn="1"/>
        </p:nvCxnSpPr>
        <p:spPr>
          <a:xfrm flipV="1">
            <a:off x="4485838" y="4214679"/>
            <a:ext cx="419450" cy="564966"/>
          </a:xfrm>
          <a:prstGeom prst="line">
            <a:avLst/>
          </a:prstGeom>
          <a:ln w="28575">
            <a:solidFill>
              <a:schemeClr val="accent4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256E1CC3-CC3B-4AC0-8468-81236736C4FE}"/>
              </a:ext>
            </a:extLst>
          </p:cNvPr>
          <p:cNvSpPr/>
          <p:nvPr userDrawn="1"/>
        </p:nvSpPr>
        <p:spPr>
          <a:xfrm>
            <a:off x="1971252" y="4779644"/>
            <a:ext cx="6692303" cy="569929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Nexa Demo Light" panose="02000000000000000000" pitchFamily="50" charset="0"/>
              </a:rPr>
              <a:t>This has actually been verified scientifically in the real world!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ED1FCF8-6408-408D-9F7E-7916E1A0937A}"/>
              </a:ext>
            </a:extLst>
          </p:cNvPr>
          <p:cNvSpPr txBox="1"/>
          <p:nvPr userDrawn="1"/>
        </p:nvSpPr>
        <p:spPr>
          <a:xfrm>
            <a:off x="8297813" y="1439621"/>
            <a:ext cx="349505" cy="328739"/>
          </a:xfrm>
          <a:prstGeom prst="rect">
            <a:avLst/>
          </a:prstGeom>
          <a:solidFill>
            <a:schemeClr val="bg1"/>
          </a:solidFill>
          <a:ln>
            <a:solidFill>
              <a:schemeClr val="accent4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P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A5522F8-AE56-4EB5-9471-36A164028B27}"/>
              </a:ext>
            </a:extLst>
          </p:cNvPr>
          <p:cNvSpPr/>
          <p:nvPr userDrawn="1"/>
        </p:nvSpPr>
        <p:spPr>
          <a:xfrm>
            <a:off x="5898860" y="4258986"/>
            <a:ext cx="2129552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>
                <a:solidFill>
                  <a:schemeClr val="accent4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 </a:t>
            </a:r>
            <a:r>
              <a:rPr lang="en-US" sz="1600" b="1" cap="small">
                <a:solidFill>
                  <a:schemeClr val="accent4"/>
                </a:solidFill>
                <a:latin typeface="Nexa Demo Light" panose="02000000000000000000" pitchFamily="50" charset="0"/>
              </a:rPr>
              <a:t>Click for Hint</a:t>
            </a:r>
            <a:endParaRPr lang="en-US" sz="1600" cap="small">
              <a:solidFill>
                <a:schemeClr val="accent4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6AE897-495D-4BE9-B523-C8FAD262EE55}"/>
              </a:ext>
            </a:extLst>
          </p:cNvPr>
          <p:cNvCxnSpPr>
            <a:cxnSpLocks/>
          </p:cNvCxnSpPr>
          <p:nvPr userDrawn="1"/>
        </p:nvCxnSpPr>
        <p:spPr>
          <a:xfrm>
            <a:off x="5949556" y="4666449"/>
            <a:ext cx="2426873" cy="0"/>
          </a:xfrm>
          <a:prstGeom prst="line">
            <a:avLst/>
          </a:prstGeom>
          <a:ln w="28575">
            <a:solidFill>
              <a:schemeClr val="accent4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CA19080-9331-47CB-B129-1F576CC1394C}"/>
              </a:ext>
            </a:extLst>
          </p:cNvPr>
          <p:cNvGrpSpPr/>
          <p:nvPr userDrawn="1"/>
        </p:nvGrpSpPr>
        <p:grpSpPr>
          <a:xfrm>
            <a:off x="8000511" y="3774217"/>
            <a:ext cx="413995" cy="376653"/>
            <a:chOff x="1292491" y="3432037"/>
            <a:chExt cx="270876" cy="246443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3396466-1297-4E00-97B2-FB3CE01C992A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6CAF50C5-9E93-4478-AB0B-B00417985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grpSp>
        <p:nvGrpSpPr>
          <p:cNvPr id="46" name="Tip">
            <a:extLst>
              <a:ext uri="{FF2B5EF4-FFF2-40B4-BE49-F238E27FC236}">
                <a16:creationId xmlns:a16="http://schemas.microsoft.com/office/drawing/2014/main" id="{748F9FCC-4354-4054-A84B-AEDBCB0C461A}"/>
              </a:ext>
            </a:extLst>
          </p:cNvPr>
          <p:cNvGrpSpPr/>
          <p:nvPr userDrawn="1"/>
        </p:nvGrpSpPr>
        <p:grpSpPr>
          <a:xfrm>
            <a:off x="5578344" y="4409625"/>
            <a:ext cx="279914" cy="254666"/>
            <a:chOff x="885572" y="1243334"/>
            <a:chExt cx="270876" cy="246443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1D1C0506-42F4-4BE8-B8CB-25EC58155243}"/>
                </a:ext>
              </a:extLst>
            </p:cNvPr>
            <p:cNvSpPr/>
            <p:nvPr/>
          </p:nvSpPr>
          <p:spPr>
            <a:xfrm>
              <a:off x="885572" y="1243334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48" name="Picture 2" descr="Light Bulb Clip Art">
              <a:extLst>
                <a:ext uri="{FF2B5EF4-FFF2-40B4-BE49-F238E27FC236}">
                  <a16:creationId xmlns:a16="http://schemas.microsoft.com/office/drawing/2014/main" id="{6E2A988D-A639-4527-9C86-4617F0E9DD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863" y="1264394"/>
              <a:ext cx="203883" cy="204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0D57C52-CA2B-4A2E-BA74-161B8882EF8F}"/>
              </a:ext>
            </a:extLst>
          </p:cNvPr>
          <p:cNvGrpSpPr/>
          <p:nvPr userDrawn="1"/>
        </p:nvGrpSpPr>
        <p:grpSpPr>
          <a:xfrm>
            <a:off x="8866577" y="1901648"/>
            <a:ext cx="277423" cy="2877996"/>
            <a:chOff x="4423337" y="1003525"/>
            <a:chExt cx="277423" cy="5018014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9618C38D-0F6C-4DC3-819D-79FF94BD9925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69EDED45-341A-4ABD-AE88-B68D5F0F4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Rectangle 54">
            <a:hlinkClick r:id="" action="ppaction://noaction"/>
            <a:extLst>
              <a:ext uri="{FF2B5EF4-FFF2-40B4-BE49-F238E27FC236}">
                <a16:creationId xmlns:a16="http://schemas.microsoft.com/office/drawing/2014/main" id="{BFD5CE21-DC63-49FB-AA9D-744388BDDFA8}"/>
              </a:ext>
            </a:extLst>
          </p:cNvPr>
          <p:cNvSpPr/>
          <p:nvPr userDrawn="1"/>
        </p:nvSpPr>
        <p:spPr>
          <a:xfrm>
            <a:off x="971298" y="1861852"/>
            <a:ext cx="972766" cy="412138"/>
          </a:xfrm>
          <a:prstGeom prst="rect">
            <a:avLst/>
          </a:prstGeom>
          <a:solidFill>
            <a:srgbClr val="D3B5E9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latin typeface="Nexa Demo Light" panose="02000000000000000000" pitchFamily="50" charset="0"/>
              </a:rPr>
              <a:t>Q1-2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BF26A04-E39B-4C38-B59A-F9E8E41EBB30}"/>
              </a:ext>
            </a:extLst>
          </p:cNvPr>
          <p:cNvSpPr/>
          <p:nvPr userDrawn="1"/>
        </p:nvSpPr>
        <p:spPr>
          <a:xfrm>
            <a:off x="744817" y="2748749"/>
            <a:ext cx="1365115" cy="372904"/>
          </a:xfrm>
          <a:prstGeom prst="rect">
            <a:avLst/>
          </a:prstGeom>
          <a:solidFill>
            <a:schemeClr val="bg1"/>
          </a:solidFill>
          <a:ln w="19050">
            <a:solidFill>
              <a:srgbClr val="AA71D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7030A0"/>
                </a:solidFill>
                <a:latin typeface="Nexa Demo Light" panose="02000000000000000000" pitchFamily="50" charset="0"/>
              </a:rPr>
              <a:t>✓/✗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40268DC8-0F54-4762-B13C-35AFA75C8A4B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333" b="96667" l="2381" r="95238">
                        <a14:foregroundMark x1="26667" y1="92500" x2="26667" y2="92500"/>
                        <a14:foregroundMark x1="25714" y1="97083" x2="25714" y2="97083"/>
                        <a14:foregroundMark x1="8095" y1="70417" x2="8095" y2="70417"/>
                        <a14:foregroundMark x1="2381" y1="70833" x2="2381" y2="70833"/>
                        <a14:foregroundMark x1="89048" y1="7917" x2="89048" y2="7917"/>
                        <a14:foregroundMark x1="95238" y1="3333" x2="95238" y2="3333"/>
                        <a14:backgroundMark x1="95238" y1="2083" x2="95238" y2="2083"/>
                        <a14:backgroundMark x1="94286" y1="3333" x2="94286" y2="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27900" y="3567598"/>
            <a:ext cx="214808" cy="24549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E199FF3-EFBC-4AEC-B18B-5AB102722940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74334" y="4090191"/>
            <a:ext cx="327547" cy="3275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0" name="Rectangle 59">
            <a:hlinkClick r:id="" action="ppaction://noaction"/>
            <a:extLst>
              <a:ext uri="{FF2B5EF4-FFF2-40B4-BE49-F238E27FC236}">
                <a16:creationId xmlns:a16="http://schemas.microsoft.com/office/drawing/2014/main" id="{2D0809D1-B237-49F9-A537-B20F21ED75EB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0B99DA2-D396-4654-9DB8-7B0715C5EA90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2" name="Right Triangle 5">
            <a:extLst>
              <a:ext uri="{FF2B5EF4-FFF2-40B4-BE49-F238E27FC236}">
                <a16:creationId xmlns:a16="http://schemas.microsoft.com/office/drawing/2014/main" id="{0CDE5244-3A38-448B-9632-68CE8D2A70A6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29E382E-AD1F-493E-9D6C-FCC3F0343A73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056508FB-C5AF-46C7-8148-4989925FADB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5" name="Title 3">
            <a:extLst>
              <a:ext uri="{FF2B5EF4-FFF2-40B4-BE49-F238E27FC236}">
                <a16:creationId xmlns:a16="http://schemas.microsoft.com/office/drawing/2014/main" id="{CBFA89C8-2256-4351-841C-EEB9937598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66" name="Picture 65">
            <a:hlinkClick r:id="" action="ppaction://noaction"/>
            <a:extLst>
              <a:ext uri="{FF2B5EF4-FFF2-40B4-BE49-F238E27FC236}">
                <a16:creationId xmlns:a16="http://schemas.microsoft.com/office/drawing/2014/main" id="{73021915-D68B-48A4-8B93-C246E916B26D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422283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56" grpId="0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hlinkClick r:id="" action="ppaction://noaction"/>
            <a:extLst>
              <a:ext uri="{FF2B5EF4-FFF2-40B4-BE49-F238E27FC236}">
                <a16:creationId xmlns:a16="http://schemas.microsoft.com/office/drawing/2014/main" id="{6A65561D-676D-4D20-BC5E-AB0CBBA8FF4A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8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7194086-CD0C-418A-9296-51FC5B43510D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42C1C83-81ED-45B6-A0D9-67DE67617B8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0" name="Right Triangle 5">
            <a:extLst>
              <a:ext uri="{FF2B5EF4-FFF2-40B4-BE49-F238E27FC236}">
                <a16:creationId xmlns:a16="http://schemas.microsoft.com/office/drawing/2014/main" id="{8B6728DE-9C0D-42B2-A337-7B04BE842FA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C020FF-4084-4043-8A6F-4FCF3ACC3D8A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6FBEF8-9A06-4EBB-9F22-DC825845DA39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chemeClr val="accent1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chemeClr val="accent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002F56C8-B497-46BF-A230-D16C712C40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chemeClr val="accent1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Template Page Blue Things</a:t>
            </a:r>
            <a:endParaRPr lang="en-GB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B6CD9F-3EC2-4F24-B2F0-B3F22D6F1886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F57E7F8-D335-4BFF-A079-91F0E13A5A8D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chemeClr val="accent1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6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7F286AC-35EC-46AE-896F-1ED28B8CC83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7A2192A-CB21-418C-A01E-9ACE1C9CC7DE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18" name="Rectangle 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D28440C-98EA-4C2A-A72F-D469DADFD613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19" name="Oval 1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56F3709-0D9D-48A7-88EA-88FBC7ACCCC7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chemeClr val="accent1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0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AFD356B-0779-48C5-A3DB-F5656B84F39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Picture 20">
            <a:hlinkClick r:id="" action="ppaction://noaction"/>
            <a:extLst>
              <a:ext uri="{FF2B5EF4-FFF2-40B4-BE49-F238E27FC236}">
                <a16:creationId xmlns:a16="http://schemas.microsoft.com/office/drawing/2014/main" id="{16343D34-FA99-4097-B577-8BBFA6BCDAE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2" name="NoMarginText">
            <a:extLst>
              <a:ext uri="{FF2B5EF4-FFF2-40B4-BE49-F238E27FC236}">
                <a16:creationId xmlns:a16="http://schemas.microsoft.com/office/drawing/2014/main" id="{845775C8-6680-4785-BA99-26F64E632612}"/>
              </a:ext>
            </a:extLst>
          </p:cNvPr>
          <p:cNvSpPr txBox="1"/>
          <p:nvPr userDrawn="1"/>
        </p:nvSpPr>
        <p:spPr>
          <a:xfrm>
            <a:off x="1633756" y="1300286"/>
            <a:ext cx="589099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latin typeface="Nexa Demo Light" panose="02000000000000000000" pitchFamily="50" charset="0"/>
              </a:rPr>
              <a:t>No Margin Textbox</a:t>
            </a:r>
          </a:p>
        </p:txBody>
      </p:sp>
      <p:pic>
        <p:nvPicPr>
          <p:cNvPr id="23" name="Bullet">
            <a:extLst>
              <a:ext uri="{FF2B5EF4-FFF2-40B4-BE49-F238E27FC236}">
                <a16:creationId xmlns:a16="http://schemas.microsoft.com/office/drawing/2014/main" id="{E3F5BDD7-6F95-498D-A78E-00512636C8B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l="2" r="-65504"/>
          <a:stretch/>
        </p:blipFill>
        <p:spPr>
          <a:xfrm>
            <a:off x="1274689" y="1275761"/>
            <a:ext cx="344561" cy="272247"/>
          </a:xfrm>
          <a:prstGeom prst="rect">
            <a:avLst/>
          </a:prstGeom>
        </p:spPr>
      </p:pic>
      <p:sp>
        <p:nvSpPr>
          <p:cNvPr id="24" name="0.5MarginTextbox">
            <a:extLst>
              <a:ext uri="{FF2B5EF4-FFF2-40B4-BE49-F238E27FC236}">
                <a16:creationId xmlns:a16="http://schemas.microsoft.com/office/drawing/2014/main" id="{2197B49F-6D93-458D-B087-BD532BA5C7CF}"/>
              </a:ext>
            </a:extLst>
          </p:cNvPr>
          <p:cNvSpPr txBox="1"/>
          <p:nvPr userDrawn="1"/>
        </p:nvSpPr>
        <p:spPr>
          <a:xfrm>
            <a:off x="1619250" y="1987332"/>
            <a:ext cx="5905500" cy="246221"/>
          </a:xfrm>
          <a:prstGeom prst="rect">
            <a:avLst/>
          </a:prstGeom>
          <a:noFill/>
        </p:spPr>
        <p:txBody>
          <a:bodyPr wrap="square" lIns="180000" tIns="0" rIns="0" bIns="0" rtlCol="0">
            <a:spAutoFit/>
          </a:bodyPr>
          <a:lstStyle/>
          <a:p>
            <a:r>
              <a:rPr lang="en-GB" sz="1600">
                <a:latin typeface="Nexa Demo Light" panose="02000000000000000000" pitchFamily="50" charset="0"/>
              </a:rPr>
              <a:t>Indented margin textbox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A8ED1A1-7C04-4AE2-B314-200C64CA9D3B}"/>
              </a:ext>
            </a:extLst>
          </p:cNvPr>
          <p:cNvSpPr/>
          <p:nvPr userDrawn="1"/>
        </p:nvSpPr>
        <p:spPr>
          <a:xfrm>
            <a:off x="2251004" y="2774091"/>
            <a:ext cx="2931599" cy="60122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BA34DA-78BB-4A2C-98BF-23B81FA8EA48}"/>
              </a:ext>
            </a:extLst>
          </p:cNvPr>
          <p:cNvCxnSpPr>
            <a:cxnSpLocks/>
            <a:stCxn id="25" idx="3"/>
          </p:cNvCxnSpPr>
          <p:nvPr userDrawn="1"/>
        </p:nvCxnSpPr>
        <p:spPr>
          <a:xfrm>
            <a:off x="5182603" y="3074701"/>
            <a:ext cx="498475" cy="0"/>
          </a:xfrm>
          <a:prstGeom prst="line">
            <a:avLst/>
          </a:prstGeom>
          <a:ln w="28575">
            <a:solidFill>
              <a:schemeClr val="accent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E0ED1F5-5414-49F4-8F00-DE9313261A71}"/>
              </a:ext>
            </a:extLst>
          </p:cNvPr>
          <p:cNvGrpSpPr/>
          <p:nvPr userDrawn="1"/>
        </p:nvGrpSpPr>
        <p:grpSpPr>
          <a:xfrm>
            <a:off x="1495044" y="1897695"/>
            <a:ext cx="277423" cy="3167505"/>
            <a:chOff x="4423337" y="1003525"/>
            <a:chExt cx="277423" cy="501801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4542B66-C4A0-4BEF-811E-8386504DAA0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4FCE036-616F-436D-BAB8-AA377873EC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90206DA-2789-437B-9E4E-BA7A9F14A62C}"/>
              </a:ext>
            </a:extLst>
          </p:cNvPr>
          <p:cNvGrpSpPr/>
          <p:nvPr userDrawn="1"/>
        </p:nvGrpSpPr>
        <p:grpSpPr>
          <a:xfrm>
            <a:off x="7395953" y="2184268"/>
            <a:ext cx="277423" cy="3167505"/>
            <a:chOff x="4423337" y="1003525"/>
            <a:chExt cx="277423" cy="5018014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F6B118A-AFB8-455B-816D-C567C138BC3D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5EC6DDB-0A02-4BB2-965B-B88AEDB60A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7F70F5E4-7B57-420C-8164-500E0AD1EC9C}"/>
              </a:ext>
            </a:extLst>
          </p:cNvPr>
          <p:cNvSpPr/>
          <p:nvPr userDrawn="1"/>
        </p:nvSpPr>
        <p:spPr>
          <a:xfrm>
            <a:off x="142875" y="635433"/>
            <a:ext cx="4543425" cy="484741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>
                <a:solidFill>
                  <a:schemeClr val="accent1"/>
                </a:solidFill>
                <a:latin typeface="Nexa Demo Light" panose="02000000000000000000" pitchFamily="50" charset="0"/>
              </a:rPr>
              <a:t>Subheading</a:t>
            </a:r>
            <a:endParaRPr lang="en-US" sz="1600" cap="small">
              <a:solidFill>
                <a:schemeClr val="accent1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DF3B897-9D08-43F6-9FC2-FFB5C22CCDEC}"/>
              </a:ext>
            </a:extLst>
          </p:cNvPr>
          <p:cNvCxnSpPr>
            <a:cxnSpLocks/>
          </p:cNvCxnSpPr>
          <p:nvPr userDrawn="1"/>
        </p:nvCxnSpPr>
        <p:spPr>
          <a:xfrm>
            <a:off x="142875" y="1015431"/>
            <a:ext cx="5899352" cy="0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EA8ED1A1-7C04-4AE2-B314-200C64CA9D3B}"/>
              </a:ext>
            </a:extLst>
          </p:cNvPr>
          <p:cNvSpPr/>
          <p:nvPr userDrawn="1"/>
        </p:nvSpPr>
        <p:spPr>
          <a:xfrm>
            <a:off x="2251004" y="3685279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accent1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FBA34DA-78BB-4A2C-98BF-23B81FA8EA48}"/>
              </a:ext>
            </a:extLst>
          </p:cNvPr>
          <p:cNvCxnSpPr>
            <a:cxnSpLocks/>
            <a:stCxn id="37" idx="3"/>
          </p:cNvCxnSpPr>
          <p:nvPr userDrawn="1"/>
        </p:nvCxnSpPr>
        <p:spPr>
          <a:xfrm>
            <a:off x="5182603" y="3985889"/>
            <a:ext cx="498475" cy="0"/>
          </a:xfrm>
          <a:prstGeom prst="line">
            <a:avLst/>
          </a:prstGeom>
          <a:ln w="28575">
            <a:solidFill>
              <a:schemeClr val="accent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088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 userDrawn="1">
          <p15:clr>
            <a:srgbClr val="A4A3A4"/>
          </p15:clr>
        </p15:guide>
        <p15:guide id="14" orient="horz" pos="3002" userDrawn="1">
          <p15:clr>
            <a:srgbClr val="A4A3A4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908DBE-23EA-44F1-A1C4-E2C47A5A13A9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82AF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82AF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82AF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54422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 userDrawn="1">
          <p15:clr>
            <a:srgbClr val="A4A3A4"/>
          </p15:clr>
        </p15:guide>
        <p15:guide id="3" pos="1882" userDrawn="1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 userDrawn="1">
          <p15:clr>
            <a:srgbClr val="F26B43"/>
          </p15:clr>
        </p15:guide>
        <p15:guide id="11" pos="998" userDrawn="1">
          <p15:clr>
            <a:srgbClr val="A4A3A4"/>
          </p15:clr>
        </p15:guide>
        <p15:guide id="12" pos="4762" userDrawn="1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908DBE-23EA-44F1-A1C4-E2C47A5A13A9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25400">
            <a:solidFill>
              <a:srgbClr val="82AF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82AF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82AF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82AF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B1F9A98-89B9-41FD-B18E-CA6D005C110B}"/>
              </a:ext>
            </a:extLst>
          </p:cNvPr>
          <p:cNvCxnSpPr>
            <a:cxnSpLocks/>
            <a:stCxn id="29" idx="3"/>
          </p:cNvCxnSpPr>
          <p:nvPr userDrawn="1"/>
        </p:nvCxnSpPr>
        <p:spPr>
          <a:xfrm>
            <a:off x="8112942" y="3601465"/>
            <a:ext cx="498475" cy="0"/>
          </a:xfrm>
          <a:prstGeom prst="line">
            <a:avLst/>
          </a:prstGeom>
          <a:ln w="28575">
            <a:solidFill>
              <a:srgbClr val="FFCD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469A64C-A5D7-4955-86EC-32864EFFA159}"/>
              </a:ext>
            </a:extLst>
          </p:cNvPr>
          <p:cNvSpPr txBox="1"/>
          <p:nvPr userDrawn="1"/>
        </p:nvSpPr>
        <p:spPr>
          <a:xfrm>
            <a:off x="1025966" y="566289"/>
            <a:ext cx="410419" cy="337100"/>
          </a:xfrm>
          <a:prstGeom prst="rect">
            <a:avLst/>
          </a:prstGeom>
          <a:solidFill>
            <a:schemeClr val="bg1"/>
          </a:solidFill>
          <a:ln w="1270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E.</a:t>
            </a:r>
          </a:p>
        </p:txBody>
      </p:sp>
      <p:sp>
        <p:nvSpPr>
          <p:cNvPr id="26" name="NoMarginText">
            <a:extLst>
              <a:ext uri="{FF2B5EF4-FFF2-40B4-BE49-F238E27FC236}">
                <a16:creationId xmlns:a16="http://schemas.microsoft.com/office/drawing/2014/main" id="{CB05CD39-B6C8-46CD-91F1-8A5F9F375722}"/>
              </a:ext>
            </a:extLst>
          </p:cNvPr>
          <p:cNvSpPr txBox="1"/>
          <p:nvPr userDrawn="1"/>
        </p:nvSpPr>
        <p:spPr>
          <a:xfrm>
            <a:off x="1633756" y="566289"/>
            <a:ext cx="5890994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latin typeface="Nexa Demo Light" panose="02000000000000000000" pitchFamily="50" charset="0"/>
              </a:rPr>
              <a:t>This is the text for a full page question. It should wrap at this point for easy readi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379E1E5-71B5-4744-AAF4-288B38C6759D}"/>
              </a:ext>
            </a:extLst>
          </p:cNvPr>
          <p:cNvSpPr txBox="1"/>
          <p:nvPr userDrawn="1"/>
        </p:nvSpPr>
        <p:spPr>
          <a:xfrm>
            <a:off x="393855" y="1251980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a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CF723C5-341D-4000-B180-C03F1B070EE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153009504"/>
              </p:ext>
            </p:extLst>
          </p:nvPr>
        </p:nvGraphicFramePr>
        <p:xfrm>
          <a:off x="724897" y="1251980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6" imgW="3213000" imgH="279360" progId="Equation.DSMT4">
                  <p:embed/>
                </p:oleObj>
              </mc:Choice>
              <mc:Fallback>
                <p:oleObj name="Equation" r:id="rId6" imgW="321300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CF723C5-341D-4000-B180-C03F1B070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97" y="1251980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1E9F218A-2FEB-40EA-AF28-5B337089AEAF}"/>
              </a:ext>
            </a:extLst>
          </p:cNvPr>
          <p:cNvSpPr/>
          <p:nvPr userDrawn="1"/>
        </p:nvSpPr>
        <p:spPr>
          <a:xfrm>
            <a:off x="5181343" y="3300855"/>
            <a:ext cx="2931599" cy="601220"/>
          </a:xfrm>
          <a:prstGeom prst="rect">
            <a:avLst/>
          </a:prstGeom>
          <a:solidFill>
            <a:srgbClr val="FFCDFF"/>
          </a:solidFill>
          <a:ln w="28575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Nexa Demo Light" panose="02000000000000000000" pitchFamily="50" charset="0"/>
              </a:rPr>
              <a:t>Pink Textbox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7694D7-564C-4B5C-83EF-0E9F821509DC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38804869"/>
              </p:ext>
            </p:extLst>
          </p:nvPr>
        </p:nvGraphicFramePr>
        <p:xfrm>
          <a:off x="896943" y="2063733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8" imgW="2374560" imgH="1015920" progId="Equation.DSMT4">
                  <p:embed/>
                </p:oleObj>
              </mc:Choice>
              <mc:Fallback>
                <p:oleObj name="Equation" r:id="rId8" imgW="2374560" imgH="1015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17694D7-564C-4B5C-83EF-0E9F82150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943" y="2063733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AC181BA-2E5C-46DE-8CF9-E584E714EBB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088596935"/>
              </p:ext>
            </p:extLst>
          </p:nvPr>
        </p:nvGraphicFramePr>
        <p:xfrm>
          <a:off x="207086" y="1644249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10" imgW="3213000" imgH="279360" progId="Equation.DSMT4">
                  <p:embed/>
                </p:oleObj>
              </mc:Choice>
              <mc:Fallback>
                <p:oleObj name="Equation" r:id="rId10" imgW="321300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AC181BA-2E5C-46DE-8CF9-E584E714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086" y="1644249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A3346E4-4746-4F04-BBD8-54F3D7B2BD48}"/>
              </a:ext>
            </a:extLst>
          </p:cNvPr>
          <p:cNvSpPr txBox="1"/>
          <p:nvPr userDrawn="1"/>
        </p:nvSpPr>
        <p:spPr>
          <a:xfrm>
            <a:off x="196827" y="3355243"/>
            <a:ext cx="419578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B434BE7-1D67-4D73-B0E8-CC9D9FA7FFC8}"/>
              </a:ext>
            </a:extLst>
          </p:cNvPr>
          <p:cNvCxnSpPr>
            <a:cxnSpLocks/>
            <a:stCxn id="39" idx="4"/>
            <a:endCxn id="40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05763C09-9318-4D7E-8495-A1ADB9341876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1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350E7E1-AF9E-465C-9783-9E00A5331A0F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3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C1024E3-A64C-4DE2-9480-0A5E827077DB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2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0516B98-EEF7-4C85-88A2-B9F121A6D97C}"/>
              </a:ext>
            </a:extLst>
          </p:cNvPr>
          <p:cNvCxnSpPr>
            <a:cxnSpLocks/>
            <a:stCxn id="43" idx="3"/>
          </p:cNvCxnSpPr>
          <p:nvPr userDrawn="1"/>
        </p:nvCxnSpPr>
        <p:spPr>
          <a:xfrm>
            <a:off x="8112942" y="4401005"/>
            <a:ext cx="498475" cy="0"/>
          </a:xfrm>
          <a:prstGeom prst="line">
            <a:avLst/>
          </a:prstGeom>
          <a:ln w="28575">
            <a:solidFill>
              <a:srgbClr val="FFCD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8AED8B46-5140-44C4-A528-C8D3E308D828}"/>
              </a:ext>
            </a:extLst>
          </p:cNvPr>
          <p:cNvSpPr/>
          <p:nvPr userDrawn="1"/>
        </p:nvSpPr>
        <p:spPr>
          <a:xfrm>
            <a:off x="5181343" y="4100395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>
                <a:solidFill>
                  <a:srgbClr val="FFCDFF"/>
                </a:solidFill>
                <a:latin typeface="Nexa Demo Light" panose="02000000000000000000" pitchFamily="50" charset="0"/>
              </a:rPr>
              <a:t>Pink Textbox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939F0C2-C96C-4A03-BE66-0CE0D943B90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211673458"/>
              </p:ext>
            </p:extLst>
          </p:nvPr>
        </p:nvGraphicFramePr>
        <p:xfrm>
          <a:off x="5063087" y="903389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2" imgW="1002960" imgH="622080" progId="Equation.DSMT4">
                  <p:embed/>
                </p:oleObj>
              </mc:Choice>
              <mc:Fallback>
                <p:oleObj name="Equation" r:id="rId12" imgW="1002960" imgH="6220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939F0C2-C96C-4A03-BE66-0CE0D943B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3087" y="903389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870111B3-8075-4FD9-B3CE-F71E29042182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913" y="3934280"/>
            <a:ext cx="428625" cy="476250"/>
          </a:xfrm>
          <a:prstGeom prst="rect">
            <a:avLst/>
          </a:prstGeom>
        </p:spPr>
      </p:pic>
      <p:sp>
        <p:nvSpPr>
          <p:cNvPr id="46" name="HideAnswer">
            <a:extLst>
              <a:ext uri="{FF2B5EF4-FFF2-40B4-BE49-F238E27FC236}">
                <a16:creationId xmlns:a16="http://schemas.microsoft.com/office/drawing/2014/main" id="{52A970E2-11C6-414E-99F8-7BDABBF96016}"/>
              </a:ext>
            </a:extLst>
          </p:cNvPr>
          <p:cNvSpPr/>
          <p:nvPr userDrawn="1"/>
        </p:nvSpPr>
        <p:spPr>
          <a:xfrm rot="5400000">
            <a:off x="8063224" y="2042356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FF5353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FF5353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rgbClr val="FF5353"/>
              </a:solidFill>
              <a:latin typeface="Segoe Print" panose="02000600000000000000" pitchFamily="2" charset="0"/>
            </a:endParaRPr>
          </a:p>
        </p:txBody>
      </p:sp>
      <p:sp>
        <p:nvSpPr>
          <p:cNvPr id="47" name="ShowAnswer">
            <a:extLst>
              <a:ext uri="{FF2B5EF4-FFF2-40B4-BE49-F238E27FC236}">
                <a16:creationId xmlns:a16="http://schemas.microsoft.com/office/drawing/2014/main" id="{DF8D4505-17B4-41A4-8D39-50C0E96D89C8}"/>
              </a:ext>
            </a:extLst>
          </p:cNvPr>
          <p:cNvSpPr/>
          <p:nvPr userDrawn="1"/>
        </p:nvSpPr>
        <p:spPr>
          <a:xfrm rot="5400000">
            <a:off x="8063224" y="2042356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82AFFF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sp>
        <p:nvSpPr>
          <p:cNvPr id="48" name="HideAnswer">
            <a:extLst>
              <a:ext uri="{FF2B5EF4-FFF2-40B4-BE49-F238E27FC236}">
                <a16:creationId xmlns:a16="http://schemas.microsoft.com/office/drawing/2014/main" id="{164A516C-165A-49E5-B54A-54A50ADA5F41}"/>
              </a:ext>
            </a:extLst>
          </p:cNvPr>
          <p:cNvSpPr/>
          <p:nvPr userDrawn="1"/>
        </p:nvSpPr>
        <p:spPr>
          <a:xfrm rot="5400000">
            <a:off x="8268434" y="2092158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FF5353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FF5353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rgbClr val="FF5353"/>
              </a:solidFill>
              <a:latin typeface="Segoe Print" panose="02000600000000000000" pitchFamily="2" charset="0"/>
            </a:endParaRPr>
          </a:p>
        </p:txBody>
      </p:sp>
      <p:sp>
        <p:nvSpPr>
          <p:cNvPr id="49" name="ShowAnswer">
            <a:extLst>
              <a:ext uri="{FF2B5EF4-FFF2-40B4-BE49-F238E27FC236}">
                <a16:creationId xmlns:a16="http://schemas.microsoft.com/office/drawing/2014/main" id="{3E52C40C-94BC-43A9-912D-21F1E9B2C677}"/>
              </a:ext>
            </a:extLst>
          </p:cNvPr>
          <p:cNvSpPr/>
          <p:nvPr userDrawn="1"/>
        </p:nvSpPr>
        <p:spPr>
          <a:xfrm rot="5400000">
            <a:off x="8268434" y="2092158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FFCDFF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FFCDFF"/>
                </a:solidFill>
                <a:effectLst/>
              </a:rPr>
              <a:t>🗸</a:t>
            </a:r>
            <a:endParaRPr lang="en-GB" sz="2000">
              <a:solidFill>
                <a:srgbClr val="FFCDFF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81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98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5329" userDrawn="1">
          <p15:clr>
            <a:srgbClr val="A4A3A4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908DBE-23EA-44F1-A1C4-E2C47A5A13A9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25400">
            <a:solidFill>
              <a:srgbClr val="FFCD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CDFF"/>
          </a:solidFill>
          <a:ln w="19050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CD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CD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CD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CD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CD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prstClr val="black"/>
              <a:srgbClr val="FFCD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B1F9A98-89B9-41FD-B18E-CA6D005C110B}"/>
              </a:ext>
            </a:extLst>
          </p:cNvPr>
          <p:cNvCxnSpPr>
            <a:cxnSpLocks/>
            <a:stCxn id="29" idx="3"/>
          </p:cNvCxnSpPr>
          <p:nvPr userDrawn="1"/>
        </p:nvCxnSpPr>
        <p:spPr>
          <a:xfrm>
            <a:off x="8112942" y="3601465"/>
            <a:ext cx="498475" cy="0"/>
          </a:xfrm>
          <a:prstGeom prst="line">
            <a:avLst/>
          </a:pr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469A64C-A5D7-4955-86EC-32864EFFA159}"/>
              </a:ext>
            </a:extLst>
          </p:cNvPr>
          <p:cNvSpPr txBox="1"/>
          <p:nvPr userDrawn="1"/>
        </p:nvSpPr>
        <p:spPr>
          <a:xfrm>
            <a:off x="1025966" y="566289"/>
            <a:ext cx="410419" cy="337100"/>
          </a:xfrm>
          <a:prstGeom prst="rect">
            <a:avLst/>
          </a:prstGeom>
          <a:solidFill>
            <a:schemeClr val="bg1"/>
          </a:solidFill>
          <a:ln w="12700">
            <a:solidFill>
              <a:srgbClr val="FFCD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E.</a:t>
            </a:r>
          </a:p>
        </p:txBody>
      </p:sp>
      <p:sp>
        <p:nvSpPr>
          <p:cNvPr id="26" name="NoMarginText">
            <a:extLst>
              <a:ext uri="{FF2B5EF4-FFF2-40B4-BE49-F238E27FC236}">
                <a16:creationId xmlns:a16="http://schemas.microsoft.com/office/drawing/2014/main" id="{CB05CD39-B6C8-46CD-91F1-8A5F9F375722}"/>
              </a:ext>
            </a:extLst>
          </p:cNvPr>
          <p:cNvSpPr txBox="1"/>
          <p:nvPr userDrawn="1"/>
        </p:nvSpPr>
        <p:spPr>
          <a:xfrm>
            <a:off x="1633756" y="566289"/>
            <a:ext cx="5890994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latin typeface="Nexa Demo Light" panose="02000000000000000000" pitchFamily="50" charset="0"/>
              </a:rPr>
              <a:t>This is the text for a full page question. It should wrap at this point for easy readi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379E1E5-71B5-4744-AAF4-288B38C6759D}"/>
              </a:ext>
            </a:extLst>
          </p:cNvPr>
          <p:cNvSpPr txBox="1"/>
          <p:nvPr userDrawn="1"/>
        </p:nvSpPr>
        <p:spPr>
          <a:xfrm>
            <a:off x="393855" y="1251980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>
                <a:solidFill>
                  <a:srgbClr val="FFCDFF"/>
                </a:solidFill>
                <a:latin typeface="Segoe Print" panose="02000600000000000000" pitchFamily="2" charset="0"/>
              </a:rPr>
              <a:t>(a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CF723C5-341D-4000-B180-C03F1B070EE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127306373"/>
              </p:ext>
            </p:extLst>
          </p:nvPr>
        </p:nvGraphicFramePr>
        <p:xfrm>
          <a:off x="724897" y="1251980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3213000" imgH="279360" progId="Equation.DSMT4">
                  <p:embed/>
                </p:oleObj>
              </mc:Choice>
              <mc:Fallback>
                <p:oleObj name="Equation" r:id="rId6" imgW="321300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CF723C5-341D-4000-B180-C03F1B070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97" y="1251980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1E9F218A-2FEB-40EA-AF28-5B337089AEAF}"/>
              </a:ext>
            </a:extLst>
          </p:cNvPr>
          <p:cNvSpPr/>
          <p:nvPr userDrawn="1"/>
        </p:nvSpPr>
        <p:spPr>
          <a:xfrm>
            <a:off x="5181343" y="3300855"/>
            <a:ext cx="2931599" cy="601220"/>
          </a:xfrm>
          <a:prstGeom prst="rect">
            <a:avLst/>
          </a:prstGeom>
          <a:solidFill>
            <a:srgbClr val="82AFFF"/>
          </a:solidFill>
          <a:ln w="28575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7694D7-564C-4B5C-83EF-0E9F821509DC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614374331"/>
              </p:ext>
            </p:extLst>
          </p:nvPr>
        </p:nvGraphicFramePr>
        <p:xfrm>
          <a:off x="896943" y="2063733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2374560" imgH="1015920" progId="Equation.DSMT4">
                  <p:embed/>
                </p:oleObj>
              </mc:Choice>
              <mc:Fallback>
                <p:oleObj name="Equation" r:id="rId8" imgW="2374560" imgH="1015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17694D7-564C-4B5C-83EF-0E9F82150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943" y="2063733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AC181BA-2E5C-46DE-8CF9-E584E714EBB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538204726"/>
              </p:ext>
            </p:extLst>
          </p:nvPr>
        </p:nvGraphicFramePr>
        <p:xfrm>
          <a:off x="207086" y="1644249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3213000" imgH="279360" progId="Equation.DSMT4">
                  <p:embed/>
                </p:oleObj>
              </mc:Choice>
              <mc:Fallback>
                <p:oleObj name="Equation" r:id="rId10" imgW="321300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AC181BA-2E5C-46DE-8CF9-E584E714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086" y="1644249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A3346E4-4746-4F04-BBD8-54F3D7B2BD48}"/>
              </a:ext>
            </a:extLst>
          </p:cNvPr>
          <p:cNvSpPr txBox="1"/>
          <p:nvPr userDrawn="1"/>
        </p:nvSpPr>
        <p:spPr>
          <a:xfrm>
            <a:off x="196827" y="3355243"/>
            <a:ext cx="419578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solidFill>
                  <a:srgbClr val="FFCDFF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B434BE7-1D67-4D73-B0E8-CC9D9FA7FFC8}"/>
              </a:ext>
            </a:extLst>
          </p:cNvPr>
          <p:cNvCxnSpPr>
            <a:cxnSpLocks/>
            <a:stCxn id="39" idx="4"/>
            <a:endCxn id="40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05763C09-9318-4D7E-8495-A1ADB9341876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1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350E7E1-AF9E-465C-9783-9E00A5331A0F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3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C1024E3-A64C-4DE2-9480-0A5E827077DB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2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0516B98-EEF7-4C85-88A2-B9F121A6D97C}"/>
              </a:ext>
            </a:extLst>
          </p:cNvPr>
          <p:cNvCxnSpPr>
            <a:cxnSpLocks/>
            <a:stCxn id="43" idx="3"/>
          </p:cNvCxnSpPr>
          <p:nvPr userDrawn="1"/>
        </p:nvCxnSpPr>
        <p:spPr>
          <a:xfrm>
            <a:off x="8112942" y="4401005"/>
            <a:ext cx="498475" cy="0"/>
          </a:xfrm>
          <a:prstGeom prst="line">
            <a:avLst/>
          </a:pr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8AED8B46-5140-44C4-A528-C8D3E308D828}"/>
              </a:ext>
            </a:extLst>
          </p:cNvPr>
          <p:cNvSpPr/>
          <p:nvPr userDrawn="1"/>
        </p:nvSpPr>
        <p:spPr>
          <a:xfrm>
            <a:off x="5181343" y="4100395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>
                <a:solidFill>
                  <a:srgbClr val="82AFFF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939F0C2-C96C-4A03-BE66-0CE0D943B90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5063087" y="903389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2" imgW="1002960" imgH="622080" progId="Equation.DSMT4">
                  <p:embed/>
                </p:oleObj>
              </mc:Choice>
              <mc:Fallback>
                <p:oleObj name="Equation" r:id="rId12" imgW="1002960" imgH="6220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939F0C2-C96C-4A03-BE66-0CE0D943B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3087" y="903389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870111B3-8075-4FD9-B3CE-F71E29042182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913" y="3934280"/>
            <a:ext cx="4286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654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80" userDrawn="1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98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5443" userDrawn="1">
          <p15:clr>
            <a:srgbClr val="A4A3A4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25400">
            <a:solidFill>
              <a:srgbClr val="FFCD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CDFF"/>
          </a:solidFill>
          <a:ln w="19050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A0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FFA0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A0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FFCD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364787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80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98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5443">
          <p15:clr>
            <a:srgbClr val="A4A3A4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hlinkClick r:id="" action="ppaction://noaction"/>
            <a:extLst>
              <a:ext uri="{FF2B5EF4-FFF2-40B4-BE49-F238E27FC236}">
                <a16:creationId xmlns:a16="http://schemas.microsoft.com/office/drawing/2014/main" id="{23592E07-9EFF-4C16-8C49-663CC23C466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88872DE-62A4-451C-9B19-D0A0C7FD51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2B14F6-DCE8-4A51-95D9-2F86729A94D5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00B050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>
              <a:solidFill>
                <a:srgbClr val="00B050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2" name="Title 3">
            <a:extLst>
              <a:ext uri="{FF2B5EF4-FFF2-40B4-BE49-F238E27FC236}">
                <a16:creationId xmlns:a16="http://schemas.microsoft.com/office/drawing/2014/main" id="{46777C35-3D06-4F4A-913A-40ABC4BBB3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endParaRPr lang="en-GB"/>
          </a:p>
        </p:txBody>
      </p:sp>
      <p:pic>
        <p:nvPicPr>
          <p:cNvPr id="33" name="Picture 32">
            <a:hlinkClick r:id="" action="ppaction://noaction"/>
            <a:extLst>
              <a:ext uri="{FF2B5EF4-FFF2-40B4-BE49-F238E27FC236}">
                <a16:creationId xmlns:a16="http://schemas.microsoft.com/office/drawing/2014/main" id="{F4178FCB-D300-4C0B-806F-3AA8FB5ECBF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Right Triangle 5">
            <a:extLst>
              <a:ext uri="{FF2B5EF4-FFF2-40B4-BE49-F238E27FC236}">
                <a16:creationId xmlns:a16="http://schemas.microsoft.com/office/drawing/2014/main" id="{62C4A6DA-C6F7-40F1-A974-A63530B00074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4AE06D-4169-42E9-863D-135E4D456811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51" name="Rectangle 5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0E9B708-D022-4C3A-92B3-7F02EABA482C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C36AF917-A493-40B9-AE02-A31D7E3FED87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54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6EA910-BAB0-49B1-879D-05F7A590B89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Rectangle 5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EBBC9C0-4A26-4983-8A17-A1CB9423ABCE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56" name="Oval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D8C6CF5-1FF3-4C14-82D9-AD8F29D6A817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57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A538583-13FA-431C-A09E-D08080C67DC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955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 userDrawn="1">
          <p15:clr>
            <a:srgbClr val="5ACBF0"/>
          </p15:clr>
        </p15:guide>
        <p15:guide id="3" pos="1950" userDrawn="1">
          <p15:clr>
            <a:srgbClr val="5ACBF0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 userDrawn="1">
          <p15:clr>
            <a:srgbClr val="FBAE40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 userDrawn="1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  <p15:guide id="19" pos="340" userDrawn="1">
          <p15:clr>
            <a:srgbClr val="C35EA4"/>
          </p15:clr>
        </p15:guide>
        <p15:guide id="20" pos="3220" userDrawn="1">
          <p15:clr>
            <a:srgbClr val="C35EA4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5226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4" r:id="rId2"/>
    <p:sldLayoutId id="2147483685" r:id="rId3"/>
    <p:sldLayoutId id="2147483686" r:id="rId4"/>
    <p:sldLayoutId id="2147483692" r:id="rId5"/>
    <p:sldLayoutId id="2147483694" r:id="rId6"/>
    <p:sldLayoutId id="2147483695" r:id="rId7"/>
    <p:sldLayoutId id="2147483698" r:id="rId8"/>
    <p:sldLayoutId id="2147483689" r:id="rId9"/>
    <p:sldLayoutId id="2147483678" r:id="rId10"/>
    <p:sldLayoutId id="2147483690" r:id="rId11"/>
    <p:sldLayoutId id="2147483674" r:id="rId12"/>
    <p:sldLayoutId id="2147483679" r:id="rId13"/>
    <p:sldLayoutId id="2147483681" r:id="rId14"/>
    <p:sldLayoutId id="2147483691" r:id="rId15"/>
    <p:sldLayoutId id="2147483683" r:id="rId16"/>
    <p:sldLayoutId id="2147483696" r:id="rId17"/>
    <p:sldLayoutId id="2147483697" r:id="rId18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200" kern="1200">
          <a:solidFill>
            <a:schemeClr val="tx1"/>
          </a:solidFill>
          <a:latin typeface="Nexa Demo Light" panose="02000000000000000000" pitchFamily="50" charset="0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10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6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3" Type="http://schemas.openxmlformats.org/officeDocument/2006/relationships/image" Target="../media/image110.pn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23.wmf"/><Relationship Id="rId4" Type="http://schemas.microsoft.com/office/2007/relationships/hdphoto" Target="../media/hdphoto12.wdp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34.png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127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1.pn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0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wmf"/><Relationship Id="rId11" Type="http://schemas.openxmlformats.org/officeDocument/2006/relationships/image" Target="../media/image145.wmf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42.wmf"/><Relationship Id="rId9" Type="http://schemas.openxmlformats.org/officeDocument/2006/relationships/image" Target="../media/image147.png"/><Relationship Id="rId14" Type="http://schemas.openxmlformats.org/officeDocument/2006/relationships/oleObject" Target="../embeddings/oleObject1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51.e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38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1.png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wmf"/><Relationship Id="rId5" Type="http://schemas.openxmlformats.org/officeDocument/2006/relationships/image" Target="../media/image40.png"/><Relationship Id="rId15" Type="http://schemas.openxmlformats.org/officeDocument/2006/relationships/image" Target="../media/image36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61.png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58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5.wmf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microsoft.com/office/2007/relationships/hdphoto" Target="../media/hdphoto6.wdp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9.png"/><Relationship Id="rId15" Type="http://schemas.openxmlformats.org/officeDocument/2006/relationships/oleObject" Target="../embeddings/oleObject35.bin"/><Relationship Id="rId10" Type="http://schemas.microsoft.com/office/2007/relationships/hdphoto" Target="../media/hdphoto7.wdp"/><Relationship Id="rId19" Type="http://schemas.openxmlformats.org/officeDocument/2006/relationships/image" Target="../media/image57.wmf"/><Relationship Id="rId4" Type="http://schemas.openxmlformats.org/officeDocument/2006/relationships/image" Target="../media/image53.wmf"/><Relationship Id="rId9" Type="http://schemas.openxmlformats.org/officeDocument/2006/relationships/image" Target="../media/image60.png"/><Relationship Id="rId14" Type="http://schemas.microsoft.com/office/2007/relationships/hdphoto" Target="../media/hdphoto8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72.png"/><Relationship Id="rId21" Type="http://schemas.openxmlformats.org/officeDocument/2006/relationships/image" Target="../media/image68.wmf"/><Relationship Id="rId7" Type="http://schemas.microsoft.com/office/2007/relationships/hdphoto" Target="../media/hdphoto9.wdp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png"/><Relationship Id="rId11" Type="http://schemas.microsoft.com/office/2007/relationships/hdphoto" Target="../media/hdphoto10.wdp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63.wmf"/><Relationship Id="rId15" Type="http://schemas.microsoft.com/office/2007/relationships/hdphoto" Target="../media/hdphoto11.wdp"/><Relationship Id="rId23" Type="http://schemas.openxmlformats.org/officeDocument/2006/relationships/image" Target="../media/image69.wmf"/><Relationship Id="rId10" Type="http://schemas.openxmlformats.org/officeDocument/2006/relationships/image" Target="../media/image74.png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4.wmf"/><Relationship Id="rId14" Type="http://schemas.openxmlformats.org/officeDocument/2006/relationships/image" Target="../media/image75.png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7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microsoft.com/office/2007/relationships/hdphoto" Target="../media/hdphoto6.wdp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83.wmf"/><Relationship Id="rId5" Type="http://schemas.openxmlformats.org/officeDocument/2006/relationships/image" Target="../media/image59.png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microsoft.com/office/2007/relationships/hdphoto" Target="../media/hdphoto7.wdp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76.wmf"/><Relationship Id="rId9" Type="http://schemas.openxmlformats.org/officeDocument/2006/relationships/image" Target="../media/image60.png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71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102.pn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image" Target="../media/image97.wmf"/><Relationship Id="rId38" Type="http://schemas.openxmlformats.org/officeDocument/2006/relationships/image" Target="../media/image99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93.wmf"/><Relationship Id="rId32" Type="http://schemas.openxmlformats.org/officeDocument/2006/relationships/oleObject" Target="../embeddings/oleObject68.bin"/><Relationship Id="rId37" Type="http://schemas.openxmlformats.org/officeDocument/2006/relationships/oleObject" Target="../embeddings/oleObject70.bin"/><Relationship Id="rId40" Type="http://schemas.openxmlformats.org/officeDocument/2006/relationships/image" Target="../media/image100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oleObject" Target="../embeddings/oleObject66.bin"/><Relationship Id="rId36" Type="http://schemas.openxmlformats.org/officeDocument/2006/relationships/image" Target="../media/image98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2.bin"/><Relationship Id="rId31" Type="http://schemas.openxmlformats.org/officeDocument/2006/relationships/image" Target="../media/image96.wmf"/><Relationship Id="rId4" Type="http://schemas.microsoft.com/office/2007/relationships/hdphoto" Target="../media/hdphoto10.wdp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image" Target="../media/image101.png"/><Relationship Id="rId30" Type="http://schemas.openxmlformats.org/officeDocument/2006/relationships/oleObject" Target="../embeddings/oleObject67.bin"/><Relationship Id="rId35" Type="http://schemas.openxmlformats.org/officeDocument/2006/relationships/oleObject" Target="../embeddings/oleObject69.bin"/><Relationship Id="rId8" Type="http://schemas.openxmlformats.org/officeDocument/2006/relationships/image" Target="../media/image85.wmf"/><Relationship Id="rId3" Type="http://schemas.openxmlformats.org/officeDocument/2006/relationships/image" Target="../media/image7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10.png"/><Relationship Id="rId21" Type="http://schemas.openxmlformats.org/officeDocument/2006/relationships/image" Target="../media/image108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05.wmf"/><Relationship Id="rId5" Type="http://schemas.openxmlformats.org/officeDocument/2006/relationships/image" Target="../media/image101.png"/><Relationship Id="rId15" Type="http://schemas.openxmlformats.org/officeDocument/2006/relationships/image" Target="../media/image80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107.wmf"/><Relationship Id="rId4" Type="http://schemas.microsoft.com/office/2007/relationships/hdphoto" Target="../media/hdphoto12.wdp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86.bin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15.wmf"/><Relationship Id="rId20" Type="http://schemas.openxmlformats.org/officeDocument/2006/relationships/image" Target="../media/image116.wmf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121.png"/><Relationship Id="rId28" Type="http://schemas.openxmlformats.org/officeDocument/2006/relationships/oleObject" Target="../embeddings/oleObject87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84.bin"/><Relationship Id="rId31" Type="http://schemas.openxmlformats.org/officeDocument/2006/relationships/image" Target="../media/image120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4.wmf"/><Relationship Id="rId22" Type="http://schemas.openxmlformats.org/officeDocument/2006/relationships/image" Target="../media/image117.wmf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D594E142-8A6F-41E7-BDF9-3B49CCC81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err="1">
                <a:latin typeface="Century Gothic" panose="020B0502020202020204" pitchFamily="34" charset="0"/>
              </a:rPr>
              <a:t>Retreival</a:t>
            </a:r>
            <a:r>
              <a:rPr lang="en-GB" dirty="0">
                <a:latin typeface="Century Gothic" panose="020B0502020202020204" pitchFamily="34" charset="0"/>
              </a:rPr>
              <a:t> Practice 4 Self-Test Solut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9E8B05-454A-46F7-9D22-26E9ACB19C13}"/>
              </a:ext>
            </a:extLst>
          </p:cNvPr>
          <p:cNvSpPr/>
          <p:nvPr/>
        </p:nvSpPr>
        <p:spPr>
          <a:xfrm>
            <a:off x="673294" y="1086384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1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2" action="ppaction://hlinksldjump"/>
              </a:rPr>
              <a:t>Solutions</a:t>
            </a:r>
            <a:endParaRPr lang="en-GB" sz="160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4CB78E-ECD2-47E6-B599-BAB6950B6760}"/>
              </a:ext>
            </a:extLst>
          </p:cNvPr>
          <p:cNvSpPr/>
          <p:nvPr/>
        </p:nvSpPr>
        <p:spPr>
          <a:xfrm>
            <a:off x="673294" y="2889260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5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3" action="ppaction://hlinksldjump"/>
              </a:rPr>
              <a:t>Solutions</a:t>
            </a:r>
            <a:endParaRPr lang="en-GB" sz="160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64BC9D-56C7-4D8E-A84A-0D703E8F05F8}"/>
              </a:ext>
            </a:extLst>
          </p:cNvPr>
          <p:cNvSpPr/>
          <p:nvPr/>
        </p:nvSpPr>
        <p:spPr>
          <a:xfrm>
            <a:off x="673294" y="1537103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2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4" action="ppaction://hlinksldjump"/>
              </a:rPr>
              <a:t>Solutions</a:t>
            </a:r>
            <a:endParaRPr lang="en-GB" sz="160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3BE6D4-3182-4682-AAD2-6478AE733634}"/>
              </a:ext>
            </a:extLst>
          </p:cNvPr>
          <p:cNvSpPr/>
          <p:nvPr/>
        </p:nvSpPr>
        <p:spPr>
          <a:xfrm>
            <a:off x="673294" y="1987822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3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5" action="ppaction://hlinksldjump"/>
              </a:rPr>
              <a:t>Solutions</a:t>
            </a:r>
            <a:endParaRPr lang="en-GB" sz="160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6EE6916-668A-4D68-90D8-9805FD14B0D1}"/>
              </a:ext>
            </a:extLst>
          </p:cNvPr>
          <p:cNvSpPr/>
          <p:nvPr/>
        </p:nvSpPr>
        <p:spPr>
          <a:xfrm>
            <a:off x="673294" y="2438541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3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6" action="ppaction://hlinksldjump"/>
              </a:rPr>
              <a:t>Solutions</a:t>
            </a:r>
            <a:endParaRPr lang="en-GB" sz="160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3F4411-FB6D-4EFC-8307-94A80A3D034B}"/>
              </a:ext>
            </a:extLst>
          </p:cNvPr>
          <p:cNvSpPr/>
          <p:nvPr/>
        </p:nvSpPr>
        <p:spPr>
          <a:xfrm>
            <a:off x="673294" y="3339978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6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7" action="ppaction://hlinksldjump"/>
              </a:rPr>
              <a:t>Solutions</a:t>
            </a:r>
            <a:endParaRPr lang="en-GB" sz="160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76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trieval Practice Test 6 – Solutions (Page 1 of 3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307340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4738426" y="60319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4731095" y="323270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4738425" y="413729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47989819-EE3A-49A9-A3C3-EF133A8AF0CB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0476" y="465564"/>
            <a:ext cx="2542947" cy="2139661"/>
          </a:xfrm>
          <a:prstGeom prst="rect">
            <a:avLst/>
          </a:prstGeom>
        </p:spPr>
      </p:pic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05B93DB-3821-4CDF-9750-295D98EB5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83686"/>
              </p:ext>
            </p:extLst>
          </p:nvPr>
        </p:nvGraphicFramePr>
        <p:xfrm>
          <a:off x="5532621" y="589207"/>
          <a:ext cx="1444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1447560" imgH="609480" progId="Equation.DSMT4">
                  <p:embed/>
                </p:oleObj>
              </mc:Choice>
              <mc:Fallback>
                <p:oleObj name="Equation" r:id="rId5" imgW="1447560" imgH="609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05B93DB-3821-4CDF-9750-295D98EB5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621" y="589207"/>
                        <a:ext cx="1444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7149C4B-5EB9-42AF-AAE0-FD2643957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79637"/>
              </p:ext>
            </p:extLst>
          </p:nvPr>
        </p:nvGraphicFramePr>
        <p:xfrm>
          <a:off x="5643583" y="1270000"/>
          <a:ext cx="15208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1523880" imgH="1587240" progId="Equation.DSMT4">
                  <p:embed/>
                </p:oleObj>
              </mc:Choice>
              <mc:Fallback>
                <p:oleObj name="Equation" r:id="rId7" imgW="1523880" imgH="15872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7149C4B-5EB9-42AF-AAE0-FD2643957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83" y="1270000"/>
                        <a:ext cx="15208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5FEDF90-D4DA-4012-995D-F1CFC79FC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31000"/>
              </p:ext>
            </p:extLst>
          </p:nvPr>
        </p:nvGraphicFramePr>
        <p:xfrm>
          <a:off x="5246708" y="3270800"/>
          <a:ext cx="191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1917360" imgH="279360" progId="Equation.DSMT4">
                  <p:embed/>
                </p:oleObj>
              </mc:Choice>
              <mc:Fallback>
                <p:oleObj name="Equation" r:id="rId9" imgW="1917360" imgH="2793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5FEDF90-D4DA-4012-995D-F1CFC79FC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6708" y="3270800"/>
                        <a:ext cx="191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EC2917-5B28-43CC-8069-2C77A45E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87037"/>
              </p:ext>
            </p:extLst>
          </p:nvPr>
        </p:nvGraphicFramePr>
        <p:xfrm>
          <a:off x="5149850" y="4183043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2197080" imgH="787320" progId="Equation.DSMT4">
                  <p:embed/>
                </p:oleObj>
              </mc:Choice>
              <mc:Fallback>
                <p:oleObj name="Equation" r:id="rId11" imgW="2197080" imgH="787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5EC2917-5B28-43CC-8069-2C77A45E5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9850" y="4183043"/>
                        <a:ext cx="219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C9B5DD0-227B-4D4B-9017-DDCE923C5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18449"/>
              </p:ext>
            </p:extLst>
          </p:nvPr>
        </p:nvGraphicFramePr>
        <p:xfrm>
          <a:off x="800361" y="3073400"/>
          <a:ext cx="3429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3" imgW="3429000" imgH="1346040" progId="Equation.DSMT4">
                  <p:embed/>
                </p:oleObj>
              </mc:Choice>
              <mc:Fallback>
                <p:oleObj name="Equation" r:id="rId13" imgW="3429000" imgH="1346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C9B5DD0-227B-4D4B-9017-DDCE923C5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361" y="3073400"/>
                        <a:ext cx="3429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88BAAE9-AA49-470A-85F8-2B888CB2EF5C}"/>
              </a:ext>
            </a:extLst>
          </p:cNvPr>
          <p:cNvCxnSpPr/>
          <p:nvPr/>
        </p:nvCxnSpPr>
        <p:spPr>
          <a:xfrm flipV="1">
            <a:off x="2294887" y="4523021"/>
            <a:ext cx="152400" cy="203200"/>
          </a:xfrm>
          <a:prstGeom prst="straightConnector1">
            <a:avLst/>
          </a:prstGeom>
          <a:ln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1CF331-D7B5-46D3-8185-A5995128D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39883"/>
              </p:ext>
            </p:extLst>
          </p:nvPr>
        </p:nvGraphicFramePr>
        <p:xfrm>
          <a:off x="855663" y="4684713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5" imgW="2400120" imgH="571320" progId="Equation.DSMT4">
                  <p:embed/>
                </p:oleObj>
              </mc:Choice>
              <mc:Fallback>
                <p:oleObj name="Equation" r:id="rId15" imgW="2400120" imgH="5713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1CF331-D7B5-46D3-8185-A5995128D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5663" y="4684713"/>
                        <a:ext cx="2400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24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trieval Practice Test 6 – Solutions (Page 2 of 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FED306-695E-4BDA-B174-AD3E4EFAC436}"/>
              </a:ext>
            </a:extLst>
          </p:cNvPr>
          <p:cNvSpPr txBox="1"/>
          <p:nvPr/>
        </p:nvSpPr>
        <p:spPr>
          <a:xfrm>
            <a:off x="4732800" y="554038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FFCA639D-DD06-4C92-99D8-C45D44EFE730}"/>
              </a:ext>
            </a:extLst>
          </p:cNvPr>
          <p:cNvSpPr txBox="1"/>
          <p:nvPr/>
        </p:nvSpPr>
        <p:spPr>
          <a:xfrm>
            <a:off x="201136" y="58253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3D4BFF0-2AB1-4119-B3D0-667F0C7E2838}"/>
              </a:ext>
            </a:extLst>
          </p:cNvPr>
          <p:cNvSpPr txBox="1"/>
          <p:nvPr/>
        </p:nvSpPr>
        <p:spPr>
          <a:xfrm>
            <a:off x="690231" y="592879"/>
            <a:ext cx="2715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  <a:latin typeface="Segoe Print" panose="02000600000000000000" pitchFamily="2" charset="0"/>
              </a:rPr>
              <a:t>Two possible answers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DA4961E-8F24-49E0-9FCD-C2D4FB250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87354"/>
              </p:ext>
            </p:extLst>
          </p:nvPr>
        </p:nvGraphicFramePr>
        <p:xfrm>
          <a:off x="249238" y="2633663"/>
          <a:ext cx="3860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3860640" imgH="1193760" progId="Equation.DSMT4">
                  <p:embed/>
                </p:oleObj>
              </mc:Choice>
              <mc:Fallback>
                <p:oleObj name="Equation" r:id="rId3" imgW="3860640" imgH="11937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DA4961E-8F24-49E0-9FCD-C2D4FB250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8" y="2633663"/>
                        <a:ext cx="38608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C6D89F5-4318-48F0-967B-DFBD32E6D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03944"/>
              </p:ext>
            </p:extLst>
          </p:nvPr>
        </p:nvGraphicFramePr>
        <p:xfrm>
          <a:off x="301625" y="987425"/>
          <a:ext cx="3860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3860640" imgH="1168200" progId="Equation.DSMT4">
                  <p:embed/>
                </p:oleObj>
              </mc:Choice>
              <mc:Fallback>
                <p:oleObj name="Equation" r:id="rId5" imgW="3860640" imgH="1168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C6D89F5-4318-48F0-967B-DFBD32E6D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" y="987425"/>
                        <a:ext cx="3860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B46522C-859A-4E91-A9A1-A2521BC5A67E}"/>
              </a:ext>
            </a:extLst>
          </p:cNvPr>
          <p:cNvCxnSpPr>
            <a:cxnSpLocks/>
          </p:cNvCxnSpPr>
          <p:nvPr/>
        </p:nvCxnSpPr>
        <p:spPr>
          <a:xfrm>
            <a:off x="326351" y="2366882"/>
            <a:ext cx="3792083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910CF9B-49DE-4CF3-8022-B929F6428F11}"/>
              </a:ext>
            </a:extLst>
          </p:cNvPr>
          <p:cNvSpPr txBox="1"/>
          <p:nvPr/>
        </p:nvSpPr>
        <p:spPr>
          <a:xfrm>
            <a:off x="1815896" y="2196912"/>
            <a:ext cx="7264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  <a:latin typeface="Segoe Print" panose="02000600000000000000" pitchFamily="2" charset="0"/>
              </a:rPr>
              <a:t>-or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DEF2EE-5880-473D-B2FF-DB78C2E95C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4312" y="668150"/>
            <a:ext cx="2743602" cy="2329884"/>
          </a:xfrm>
          <a:prstGeom prst="rect">
            <a:avLst/>
          </a:prstGeom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3224B3B-D27B-41D8-89C8-F928039DA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54294"/>
              </p:ext>
            </p:extLst>
          </p:nvPr>
        </p:nvGraphicFramePr>
        <p:xfrm>
          <a:off x="6572250" y="2309532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3224B3B-D27B-41D8-89C8-F928039DA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2250" y="2309532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B7F1C551-CDCA-4CAE-9240-BAB583731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9934"/>
              </p:ext>
            </p:extLst>
          </p:nvPr>
        </p:nvGraphicFramePr>
        <p:xfrm>
          <a:off x="5651970" y="2001760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B7F1C551-CDCA-4CAE-9240-BAB583731E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1970" y="2001760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F55F658-FD88-4E05-A99B-DB94D96DC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10947"/>
              </p:ext>
            </p:extLst>
          </p:nvPr>
        </p:nvGraphicFramePr>
        <p:xfrm>
          <a:off x="6413500" y="1915832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2" imgW="317160" imgH="330120" progId="Equation.DSMT4">
                  <p:embed/>
                </p:oleObj>
              </mc:Choice>
              <mc:Fallback>
                <p:oleObj name="Equation" r:id="rId12" imgW="317160" imgH="3301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F55F658-FD88-4E05-A99B-DB94D96DC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13500" y="1915832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65DE2D5-62BC-46C9-B9BD-84AE2BFD2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94718"/>
              </p:ext>
            </p:extLst>
          </p:nvPr>
        </p:nvGraphicFramePr>
        <p:xfrm>
          <a:off x="7380835" y="1949373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65DE2D5-62BC-46C9-B9BD-84AE2BFD2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80835" y="1949373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481D817-C510-49A0-8F57-06A3C48B254C}"/>
              </a:ext>
            </a:extLst>
          </p:cNvPr>
          <p:cNvSpPr txBox="1"/>
          <p:nvPr/>
        </p:nvSpPr>
        <p:spPr>
          <a:xfrm>
            <a:off x="4732800" y="3733525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15F2A0F-8756-4214-950A-B766B2069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785987"/>
              </p:ext>
            </p:extLst>
          </p:nvPr>
        </p:nvGraphicFramePr>
        <p:xfrm>
          <a:off x="5472313" y="3793955"/>
          <a:ext cx="238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6" imgW="2387520" imgH="266400" progId="Equation.DSMT4">
                  <p:embed/>
                </p:oleObj>
              </mc:Choice>
              <mc:Fallback>
                <p:oleObj name="Equation" r:id="rId16" imgW="238752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15F2A0F-8756-4214-950A-B766B2069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2313" y="3793955"/>
                        <a:ext cx="2387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05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trieval Practice Test 6 – Solutions (Page 3 of 3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2AEFA2-D3DD-4B30-AA47-30111B2982B5}"/>
              </a:ext>
            </a:extLst>
          </p:cNvPr>
          <p:cNvSpPr txBox="1"/>
          <p:nvPr/>
        </p:nvSpPr>
        <p:spPr>
          <a:xfrm>
            <a:off x="4994032" y="764625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2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A7905A-6131-40EF-90DA-D3BC76B185FA}"/>
              </a:ext>
            </a:extLst>
          </p:cNvPr>
          <p:cNvSpPr txBox="1"/>
          <p:nvPr/>
        </p:nvSpPr>
        <p:spPr>
          <a:xfrm>
            <a:off x="179388" y="3179659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D1DBA79-E696-4BD1-BB13-A883EC30A577}"/>
              </a:ext>
            </a:extLst>
          </p:cNvPr>
          <p:cNvSpPr txBox="1"/>
          <p:nvPr/>
        </p:nvSpPr>
        <p:spPr>
          <a:xfrm>
            <a:off x="179388" y="4532001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1.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5A0DC8E-4FAE-4529-8935-99F115C9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95714"/>
              </p:ext>
            </p:extLst>
          </p:nvPr>
        </p:nvGraphicFramePr>
        <p:xfrm>
          <a:off x="846997" y="3179659"/>
          <a:ext cx="107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079280" imgH="888840" progId="Equation.DSMT4">
                  <p:embed/>
                </p:oleObj>
              </mc:Choice>
              <mc:Fallback>
                <p:oleObj name="Equation" r:id="rId3" imgW="1079280" imgH="8888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5A0DC8E-4FAE-4529-8935-99F115C9E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997" y="3179659"/>
                        <a:ext cx="1079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756E7A4-3C7A-4818-A60C-FB4B65496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80654"/>
              </p:ext>
            </p:extLst>
          </p:nvPr>
        </p:nvGraphicFramePr>
        <p:xfrm>
          <a:off x="938456" y="4414548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1536480" imgH="571320" progId="Equation.DSMT4">
                  <p:embed/>
                </p:oleObj>
              </mc:Choice>
              <mc:Fallback>
                <p:oleObj name="Equation" r:id="rId5" imgW="1536480" imgH="57132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9756E7A4-3C7A-4818-A60C-FB4B65496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456" y="4414548"/>
                        <a:ext cx="1536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4852C0-5B10-40D4-A3DF-376D6415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69558"/>
              </p:ext>
            </p:extLst>
          </p:nvPr>
        </p:nvGraphicFramePr>
        <p:xfrm>
          <a:off x="5602034" y="787400"/>
          <a:ext cx="2971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2971800" imgH="2286000" progId="Equation.DSMT4">
                  <p:embed/>
                </p:oleObj>
              </mc:Choice>
              <mc:Fallback>
                <p:oleObj name="Equation" r:id="rId7" imgW="2971800" imgH="2286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4852C0-5B10-40D4-A3DF-376D6415F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2034" y="787400"/>
                        <a:ext cx="2971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F963EC4-CCDD-4500-8E7E-7F146B550758}"/>
              </a:ext>
            </a:extLst>
          </p:cNvPr>
          <p:cNvSpPr txBox="1"/>
          <p:nvPr/>
        </p:nvSpPr>
        <p:spPr>
          <a:xfrm>
            <a:off x="179388" y="803618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CC2FE9-6501-46F4-BA2D-EE64EB3DB02A}"/>
              </a:ext>
            </a:extLst>
          </p:cNvPr>
          <p:cNvSpPr txBox="1"/>
          <p:nvPr/>
        </p:nvSpPr>
        <p:spPr>
          <a:xfrm>
            <a:off x="740900" y="867873"/>
            <a:ext cx="23182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C</a:t>
            </a:r>
            <a:r>
              <a:rPr lang="en-GB" sz="1600">
                <a:latin typeface="Segoe Print" panose="02000600000000000000" pitchFamily="2" charset="0"/>
              </a:rPr>
              <a:t>onstant Probabil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0DECF4A-8172-4329-B089-5F50DEE774D4}"/>
              </a:ext>
            </a:extLst>
          </p:cNvPr>
          <p:cNvSpPr txBox="1"/>
          <p:nvPr/>
        </p:nvSpPr>
        <p:spPr>
          <a:xfrm>
            <a:off x="740900" y="2256537"/>
            <a:ext cx="2558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Fixed </a:t>
            </a:r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N</a:t>
            </a:r>
            <a:r>
              <a:rPr lang="en-GB" sz="1600">
                <a:latin typeface="Segoe Print" panose="02000600000000000000" pitchFamily="2" charset="0"/>
              </a:rPr>
              <a:t>umber of Tri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E1C45D9-5E2E-4EA9-A651-2C13EA55F542}"/>
              </a:ext>
            </a:extLst>
          </p:cNvPr>
          <p:cNvSpPr txBox="1"/>
          <p:nvPr/>
        </p:nvSpPr>
        <p:spPr>
          <a:xfrm>
            <a:off x="740900" y="1769573"/>
            <a:ext cx="2210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I</a:t>
            </a:r>
            <a:r>
              <a:rPr lang="en-GB" sz="1600">
                <a:latin typeface="Segoe Print" panose="02000600000000000000" pitchFamily="2" charset="0"/>
              </a:rPr>
              <a:t>ndependent event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50368-B2A0-4DD4-825D-F93B0549846A}"/>
              </a:ext>
            </a:extLst>
          </p:cNvPr>
          <p:cNvSpPr txBox="1"/>
          <p:nvPr/>
        </p:nvSpPr>
        <p:spPr>
          <a:xfrm>
            <a:off x="740900" y="1281039"/>
            <a:ext cx="1712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Two </a:t>
            </a:r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O</a:t>
            </a:r>
            <a:r>
              <a:rPr lang="en-GB" sz="1600">
                <a:latin typeface="Segoe Print" panose="02000600000000000000" pitchFamily="2" charset="0"/>
              </a:rPr>
              <a:t>utcomes</a:t>
            </a:r>
          </a:p>
        </p:txBody>
      </p:sp>
    </p:spTree>
    <p:extLst>
      <p:ext uri="{BB962C8B-B14F-4D97-AF65-F5344CB8AC3E}">
        <p14:creationId xmlns:p14="http://schemas.microsoft.com/office/powerpoint/2010/main" val="1488550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trieval Practice Test 7 – Solutions (Page 1 of 3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307340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4738426" y="60319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4731095" y="1672758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4738425" y="257735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05B93DB-3821-4CDF-9750-295D98EB5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74637"/>
              </p:ext>
            </p:extLst>
          </p:nvPr>
        </p:nvGraphicFramePr>
        <p:xfrm>
          <a:off x="5375827" y="633513"/>
          <a:ext cx="2393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2400120" imgH="583920" progId="Equation.DSMT4">
                  <p:embed/>
                </p:oleObj>
              </mc:Choice>
              <mc:Fallback>
                <p:oleObj name="Equation" r:id="rId3" imgW="2400120" imgH="58392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05B93DB-3821-4CDF-9750-295D98EB5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827" y="633513"/>
                        <a:ext cx="23939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5FEDF90-D4DA-4012-995D-F1CFC79FC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99044"/>
              </p:ext>
            </p:extLst>
          </p:nvPr>
        </p:nvGraphicFramePr>
        <p:xfrm>
          <a:off x="5246708" y="1710857"/>
          <a:ext cx="191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1917360" imgH="279360" progId="Equation.DSMT4">
                  <p:embed/>
                </p:oleObj>
              </mc:Choice>
              <mc:Fallback>
                <p:oleObj name="Equation" r:id="rId5" imgW="1917360" imgH="2793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5FEDF90-D4DA-4012-995D-F1CFC79FC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6708" y="1710857"/>
                        <a:ext cx="191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EC2917-5B28-43CC-8069-2C77A45E5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16857"/>
              </p:ext>
            </p:extLst>
          </p:nvPr>
        </p:nvGraphicFramePr>
        <p:xfrm>
          <a:off x="5392738" y="262255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1904760" imgH="787320" progId="Equation.DSMT4">
                  <p:embed/>
                </p:oleObj>
              </mc:Choice>
              <mc:Fallback>
                <p:oleObj name="Equation" r:id="rId7" imgW="1904760" imgH="787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5EC2917-5B28-43CC-8069-2C77A45E5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2738" y="2622550"/>
                        <a:ext cx="1905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C9B5DD0-227B-4D4B-9017-DDCE923C5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970085"/>
              </p:ext>
            </p:extLst>
          </p:nvPr>
        </p:nvGraphicFramePr>
        <p:xfrm>
          <a:off x="965200" y="3073400"/>
          <a:ext cx="3098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3098520" imgH="1346040" progId="Equation.DSMT4">
                  <p:embed/>
                </p:oleObj>
              </mc:Choice>
              <mc:Fallback>
                <p:oleObj name="Equation" r:id="rId9" imgW="3098520" imgH="1346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C9B5DD0-227B-4D4B-9017-DDCE923C5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5200" y="3073400"/>
                        <a:ext cx="3098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88BAAE9-AA49-470A-85F8-2B888CB2EF5C}"/>
              </a:ext>
            </a:extLst>
          </p:cNvPr>
          <p:cNvCxnSpPr/>
          <p:nvPr/>
        </p:nvCxnSpPr>
        <p:spPr>
          <a:xfrm flipV="1">
            <a:off x="2294887" y="4523021"/>
            <a:ext cx="152400" cy="203200"/>
          </a:xfrm>
          <a:prstGeom prst="straightConnector1">
            <a:avLst/>
          </a:prstGeom>
          <a:ln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01CF331-D7B5-46D3-8185-A5995128D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51988"/>
              </p:ext>
            </p:extLst>
          </p:nvPr>
        </p:nvGraphicFramePr>
        <p:xfrm>
          <a:off x="1001713" y="4691063"/>
          <a:ext cx="210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2108160" imgH="558720" progId="Equation.DSMT4">
                  <p:embed/>
                </p:oleObj>
              </mc:Choice>
              <mc:Fallback>
                <p:oleObj name="Equation" r:id="rId11" imgW="2108160" imgH="5587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01CF331-D7B5-46D3-8185-A5995128D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1713" y="4691063"/>
                        <a:ext cx="2108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94FA883C-271D-4C93-9119-9A06FB87AFB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75548" y="749140"/>
            <a:ext cx="2343477" cy="1829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998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trieval Practice Test 7 – Solutions (Page 2 of 3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FED306-695E-4BDA-B174-AD3E4EFAC436}"/>
              </a:ext>
            </a:extLst>
          </p:cNvPr>
          <p:cNvSpPr txBox="1"/>
          <p:nvPr/>
        </p:nvSpPr>
        <p:spPr>
          <a:xfrm>
            <a:off x="4732800" y="554038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FFCA639D-DD06-4C92-99D8-C45D44EFE730}"/>
              </a:ext>
            </a:extLst>
          </p:cNvPr>
          <p:cNvSpPr txBox="1"/>
          <p:nvPr/>
        </p:nvSpPr>
        <p:spPr>
          <a:xfrm>
            <a:off x="201136" y="58253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3D4BFF0-2AB1-4119-B3D0-667F0C7E2838}"/>
              </a:ext>
            </a:extLst>
          </p:cNvPr>
          <p:cNvSpPr txBox="1"/>
          <p:nvPr/>
        </p:nvSpPr>
        <p:spPr>
          <a:xfrm>
            <a:off x="690231" y="592879"/>
            <a:ext cx="2715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  <a:latin typeface="Segoe Print" panose="02000600000000000000" pitchFamily="2" charset="0"/>
              </a:rPr>
              <a:t>Two possible answers: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DA4961E-8F24-49E0-9FCD-C2D4FB250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63930"/>
              </p:ext>
            </p:extLst>
          </p:nvPr>
        </p:nvGraphicFramePr>
        <p:xfrm>
          <a:off x="249238" y="2633663"/>
          <a:ext cx="3860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3860640" imgH="1193760" progId="Equation.DSMT4">
                  <p:embed/>
                </p:oleObj>
              </mc:Choice>
              <mc:Fallback>
                <p:oleObj name="Equation" r:id="rId3" imgW="3860640" imgH="11937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DA4961E-8F24-49E0-9FCD-C2D4FB250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8" y="2633663"/>
                        <a:ext cx="38608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C6D89F5-4318-48F0-967B-DFBD32E6D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6633"/>
              </p:ext>
            </p:extLst>
          </p:nvPr>
        </p:nvGraphicFramePr>
        <p:xfrm>
          <a:off x="301625" y="1000125"/>
          <a:ext cx="386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5" imgW="3860640" imgH="1143000" progId="Equation.DSMT4">
                  <p:embed/>
                </p:oleObj>
              </mc:Choice>
              <mc:Fallback>
                <p:oleObj name="Equation" r:id="rId5" imgW="3860640" imgH="1143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C6D89F5-4318-48F0-967B-DFBD32E6D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" y="1000125"/>
                        <a:ext cx="3860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B46522C-859A-4E91-A9A1-A2521BC5A67E}"/>
              </a:ext>
            </a:extLst>
          </p:cNvPr>
          <p:cNvCxnSpPr>
            <a:cxnSpLocks/>
          </p:cNvCxnSpPr>
          <p:nvPr/>
        </p:nvCxnSpPr>
        <p:spPr>
          <a:xfrm>
            <a:off x="326351" y="2366882"/>
            <a:ext cx="3792083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4910CF9B-49DE-4CF3-8022-B929F6428F11}"/>
              </a:ext>
            </a:extLst>
          </p:cNvPr>
          <p:cNvSpPr txBox="1"/>
          <p:nvPr/>
        </p:nvSpPr>
        <p:spPr>
          <a:xfrm>
            <a:off x="1815896" y="2196912"/>
            <a:ext cx="7264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  <a:latin typeface="Segoe Print" panose="02000600000000000000" pitchFamily="2" charset="0"/>
              </a:rPr>
              <a:t>-or-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481D817-C510-49A0-8F57-06A3C48B254C}"/>
              </a:ext>
            </a:extLst>
          </p:cNvPr>
          <p:cNvSpPr txBox="1"/>
          <p:nvPr/>
        </p:nvSpPr>
        <p:spPr>
          <a:xfrm>
            <a:off x="4794475" y="4043460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18EBEE-8F40-4CBE-85D6-FA763C711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58373"/>
              </p:ext>
            </p:extLst>
          </p:nvPr>
        </p:nvGraphicFramePr>
        <p:xfrm>
          <a:off x="5483377" y="4043460"/>
          <a:ext cx="2197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7" imgW="2197080" imgH="787320" progId="Equation.DSMT4">
                  <p:embed/>
                </p:oleObj>
              </mc:Choice>
              <mc:Fallback>
                <p:oleObj name="Equation" r:id="rId7" imgW="2197080" imgH="7873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18EBEE-8F40-4CBE-85D6-FA763C711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3377" y="4043460"/>
                        <a:ext cx="2197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C120C86-7C1A-4309-A4C9-85464D8A8B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83377" y="654674"/>
            <a:ext cx="2787345" cy="2463235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AFF70D8-A870-48B0-87FC-C5089B009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0026"/>
              </p:ext>
            </p:extLst>
          </p:nvPr>
        </p:nvGraphicFramePr>
        <p:xfrm>
          <a:off x="6241478" y="26572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380880" imgH="571320" progId="Equation.DSMT4">
                  <p:embed/>
                </p:oleObj>
              </mc:Choice>
              <mc:Fallback>
                <p:oleObj name="Equation" r:id="rId10" imgW="380880" imgH="571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AFF70D8-A870-48B0-87FC-C5089B009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1478" y="26572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1578DD3-50C1-4E44-B504-AD20B4F53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13912"/>
              </p:ext>
            </p:extLst>
          </p:nvPr>
        </p:nvGraphicFramePr>
        <p:xfrm>
          <a:off x="7813451" y="2739529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1578DD3-50C1-4E44-B504-AD20B4F53E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3451" y="2739529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CA1DD6C-8A8A-47F1-B058-5F611F783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13912"/>
              </p:ext>
            </p:extLst>
          </p:nvPr>
        </p:nvGraphicFramePr>
        <p:xfrm>
          <a:off x="6788149" y="238456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CA1DD6C-8A8A-47F1-B058-5F611F783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8149" y="2384560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727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trieval Practice Test 7 – Solutions (Page 3 of 3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2AEFA2-D3DD-4B30-AA47-30111B2982B5}"/>
              </a:ext>
            </a:extLst>
          </p:cNvPr>
          <p:cNvSpPr txBox="1"/>
          <p:nvPr/>
        </p:nvSpPr>
        <p:spPr>
          <a:xfrm>
            <a:off x="4994032" y="764625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2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A7905A-6131-40EF-90DA-D3BC76B185FA}"/>
              </a:ext>
            </a:extLst>
          </p:cNvPr>
          <p:cNvSpPr txBox="1"/>
          <p:nvPr/>
        </p:nvSpPr>
        <p:spPr>
          <a:xfrm>
            <a:off x="179388" y="3179659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D1DBA79-E696-4BD1-BB13-A883EC30A577}"/>
              </a:ext>
            </a:extLst>
          </p:cNvPr>
          <p:cNvSpPr txBox="1"/>
          <p:nvPr/>
        </p:nvSpPr>
        <p:spPr>
          <a:xfrm>
            <a:off x="179388" y="4532001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1.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5A0DC8E-4FAE-4529-8935-99F115C9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42423"/>
              </p:ext>
            </p:extLst>
          </p:nvPr>
        </p:nvGraphicFramePr>
        <p:xfrm>
          <a:off x="1882388" y="4897159"/>
          <a:ext cx="171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714320" imgH="355320" progId="Equation.DSMT4">
                  <p:embed/>
                </p:oleObj>
              </mc:Choice>
              <mc:Fallback>
                <p:oleObj name="Equation" r:id="rId3" imgW="1714320" imgH="3553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5A0DC8E-4FAE-4529-8935-99F115C9E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388" y="4897159"/>
                        <a:ext cx="1714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4852C0-5B10-40D4-A3DF-376D6415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481551"/>
              </p:ext>
            </p:extLst>
          </p:nvPr>
        </p:nvGraphicFramePr>
        <p:xfrm>
          <a:off x="5092890" y="1213159"/>
          <a:ext cx="344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3441600" imgH="609480" progId="Equation.DSMT4">
                  <p:embed/>
                </p:oleObj>
              </mc:Choice>
              <mc:Fallback>
                <p:oleObj name="Equation" r:id="rId5" imgW="34416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4852C0-5B10-40D4-A3DF-376D6415F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2890" y="1213159"/>
                        <a:ext cx="344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F963EC4-CCDD-4500-8E7E-7F146B550758}"/>
              </a:ext>
            </a:extLst>
          </p:cNvPr>
          <p:cNvSpPr txBox="1"/>
          <p:nvPr/>
        </p:nvSpPr>
        <p:spPr>
          <a:xfrm>
            <a:off x="179388" y="803618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CC2FE9-6501-46F4-BA2D-EE64EB3DB02A}"/>
              </a:ext>
            </a:extLst>
          </p:cNvPr>
          <p:cNvSpPr txBox="1"/>
          <p:nvPr/>
        </p:nvSpPr>
        <p:spPr>
          <a:xfrm>
            <a:off x="740900" y="867873"/>
            <a:ext cx="23182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C</a:t>
            </a:r>
            <a:r>
              <a:rPr lang="en-GB" sz="1600">
                <a:latin typeface="Segoe Print" panose="02000600000000000000" pitchFamily="2" charset="0"/>
              </a:rPr>
              <a:t>onstant Probabil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0DECF4A-8172-4329-B089-5F50DEE774D4}"/>
              </a:ext>
            </a:extLst>
          </p:cNvPr>
          <p:cNvSpPr txBox="1"/>
          <p:nvPr/>
        </p:nvSpPr>
        <p:spPr>
          <a:xfrm>
            <a:off x="740900" y="2256537"/>
            <a:ext cx="2558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Fixed </a:t>
            </a:r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N</a:t>
            </a:r>
            <a:r>
              <a:rPr lang="en-GB" sz="1600">
                <a:latin typeface="Segoe Print" panose="02000600000000000000" pitchFamily="2" charset="0"/>
              </a:rPr>
              <a:t>umber of Trial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E1C45D9-5E2E-4EA9-A651-2C13EA55F542}"/>
              </a:ext>
            </a:extLst>
          </p:cNvPr>
          <p:cNvSpPr txBox="1"/>
          <p:nvPr/>
        </p:nvSpPr>
        <p:spPr>
          <a:xfrm>
            <a:off x="740900" y="1769573"/>
            <a:ext cx="2210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I</a:t>
            </a:r>
            <a:r>
              <a:rPr lang="en-GB" sz="1600">
                <a:latin typeface="Segoe Print" panose="02000600000000000000" pitchFamily="2" charset="0"/>
              </a:rPr>
              <a:t>ndependent event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E50368-B2A0-4DD4-825D-F93B0549846A}"/>
              </a:ext>
            </a:extLst>
          </p:cNvPr>
          <p:cNvSpPr txBox="1"/>
          <p:nvPr/>
        </p:nvSpPr>
        <p:spPr>
          <a:xfrm>
            <a:off x="740900" y="1281039"/>
            <a:ext cx="1712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Two </a:t>
            </a:r>
            <a:r>
              <a:rPr lang="en-GB" sz="1600" u="sng">
                <a:solidFill>
                  <a:srgbClr val="FF0000"/>
                </a:solidFill>
                <a:latin typeface="Segoe Print" panose="02000600000000000000" pitchFamily="2" charset="0"/>
              </a:rPr>
              <a:t>O</a:t>
            </a:r>
            <a:r>
              <a:rPr lang="en-GB" sz="1600">
                <a:latin typeface="Segoe Print" panose="02000600000000000000" pitchFamily="2" charset="0"/>
              </a:rPr>
              <a:t>utcome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9FC473A-7B84-440D-9C95-3783C2C02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74040"/>
              </p:ext>
            </p:extLst>
          </p:nvPr>
        </p:nvGraphicFramePr>
        <p:xfrm>
          <a:off x="858838" y="4580419"/>
          <a:ext cx="281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2819160" imgH="203040" progId="Equation.DSMT4">
                  <p:embed/>
                </p:oleObj>
              </mc:Choice>
              <mc:Fallback>
                <p:oleObj name="Equation" r:id="rId7" imgW="28191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9FC473A-7B84-440D-9C95-3783C2C02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838" y="4580419"/>
                        <a:ext cx="281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074271-818E-4056-9B03-4345D2973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4454"/>
              </p:ext>
            </p:extLst>
          </p:nvPr>
        </p:nvGraphicFramePr>
        <p:xfrm>
          <a:off x="1076747" y="3259584"/>
          <a:ext cx="23717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9" imgW="2371892" imgH="257226" progId="Equation.DSMT4">
                  <p:embed/>
                </p:oleObj>
              </mc:Choice>
              <mc:Fallback>
                <p:oleObj name="Equation" r:id="rId9" imgW="2371892" imgH="25722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D074271-818E-4056-9B03-4345D2973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747" y="3259584"/>
                        <a:ext cx="23717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926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73825D0-B86D-4B31-9265-9E70F955E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f-Test Sheet 1 - Solution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42804A8-6C67-4D44-85F1-3982C4691945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6B78AC9-7296-4E2D-BBE5-67E135731B94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BAA054-9134-4F0A-A658-82DC608732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F19A8A5A-D21F-46BE-9D84-643C9DA69539}"/>
              </a:ext>
            </a:extLst>
          </p:cNvPr>
          <p:cNvSpPr txBox="1"/>
          <p:nvPr/>
        </p:nvSpPr>
        <p:spPr>
          <a:xfrm>
            <a:off x="858087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DD4A7B1-B1F5-46ED-9E68-0996E3E6AB27}"/>
              </a:ext>
            </a:extLst>
          </p:cNvPr>
          <p:cNvSpPr txBox="1"/>
          <p:nvPr/>
        </p:nvSpPr>
        <p:spPr>
          <a:xfrm>
            <a:off x="858087" y="166543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36ECCBB-AF2A-423A-8739-49B32C9F20D5}"/>
              </a:ext>
            </a:extLst>
          </p:cNvPr>
          <p:cNvSpPr txBox="1"/>
          <p:nvPr/>
        </p:nvSpPr>
        <p:spPr>
          <a:xfrm>
            <a:off x="858087" y="2830776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483B653-9426-44FE-839C-486CA7FE58A4}"/>
              </a:ext>
            </a:extLst>
          </p:cNvPr>
          <p:cNvSpPr txBox="1"/>
          <p:nvPr/>
        </p:nvSpPr>
        <p:spPr>
          <a:xfrm>
            <a:off x="858087" y="3733525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AB241F1-5695-4D78-AB7B-06918275A58C}"/>
              </a:ext>
            </a:extLst>
          </p:cNvPr>
          <p:cNvSpPr txBox="1"/>
          <p:nvPr/>
        </p:nvSpPr>
        <p:spPr>
          <a:xfrm>
            <a:off x="858087" y="472916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8CC5D7A-8011-4B16-BCFB-D7F552A73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3" y="563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465F23D-419A-40D4-A986-6CDD5AECF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52109"/>
              </p:ext>
            </p:extLst>
          </p:nvPr>
        </p:nvGraphicFramePr>
        <p:xfrm>
          <a:off x="1451812" y="504825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574640" imgH="622080" progId="Equation.DSMT4">
                  <p:embed/>
                </p:oleObj>
              </mc:Choice>
              <mc:Fallback>
                <p:oleObj name="Equation" r:id="rId3" imgW="1574640" imgH="622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465F23D-419A-40D4-A986-6CDD5AECF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12" y="504825"/>
                        <a:ext cx="1574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A650375A-3285-454F-B661-A42F61F6023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566722" y="1304448"/>
            <a:ext cx="1562100" cy="1341120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4D180971-853F-47C3-A7BF-3436DAE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836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471AE75-784F-4ECE-B84A-261A9F5D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77461"/>
              </p:ext>
            </p:extLst>
          </p:nvPr>
        </p:nvGraphicFramePr>
        <p:xfrm>
          <a:off x="1459749" y="2881767"/>
          <a:ext cx="19939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993680" imgH="304560" progId="Equation.DSMT4">
                  <p:embed/>
                </p:oleObj>
              </mc:Choice>
              <mc:Fallback>
                <p:oleObj name="Equation" r:id="rId6" imgW="1993680" imgH="3045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471AE75-784F-4ECE-B84A-261A9F5D7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749" y="2881767"/>
                        <a:ext cx="199390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8">
            <a:extLst>
              <a:ext uri="{FF2B5EF4-FFF2-40B4-BE49-F238E27FC236}">
                <a16:creationId xmlns:a16="http://schemas.microsoft.com/office/drawing/2014/main" id="{87895C66-C7EE-4A9D-ACF8-D381F108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811773A-CEB9-4862-9A06-590753D6D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51546"/>
              </p:ext>
            </p:extLst>
          </p:nvPr>
        </p:nvGraphicFramePr>
        <p:xfrm>
          <a:off x="1459749" y="3236356"/>
          <a:ext cx="21907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2197080" imgH="304560" progId="Equation.DSMT4">
                  <p:embed/>
                </p:oleObj>
              </mc:Choice>
              <mc:Fallback>
                <p:oleObj name="Equation" r:id="rId8" imgW="219708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F811773A-CEB9-4862-9A06-590753D6D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749" y="3236356"/>
                        <a:ext cx="2190750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0">
            <a:extLst>
              <a:ext uri="{FF2B5EF4-FFF2-40B4-BE49-F238E27FC236}">
                <a16:creationId xmlns:a16="http://schemas.microsoft.com/office/drawing/2014/main" id="{041E8695-74F2-4E58-B34F-66F01207A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7782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D93F299-A8AC-494A-A372-0F9F887D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36336"/>
              </p:ext>
            </p:extLst>
          </p:nvPr>
        </p:nvGraphicFramePr>
        <p:xfrm>
          <a:off x="1297824" y="3748362"/>
          <a:ext cx="2209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2209680" imgH="317160" progId="Equation.DSMT4">
                  <p:embed/>
                </p:oleObj>
              </mc:Choice>
              <mc:Fallback>
                <p:oleObj name="Equation" r:id="rId10" imgW="2209680" imgH="3171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CD93F299-A8AC-494A-A372-0F9F887D9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24" y="3748362"/>
                        <a:ext cx="22098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2">
            <a:extLst>
              <a:ext uri="{FF2B5EF4-FFF2-40B4-BE49-F238E27FC236}">
                <a16:creationId xmlns:a16="http://schemas.microsoft.com/office/drawing/2014/main" id="{01AC9AB5-881D-4CC8-8890-EC583903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088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2D29D1F4-B607-46F8-BB97-51E3D1B6A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21407"/>
              </p:ext>
            </p:extLst>
          </p:nvPr>
        </p:nvGraphicFramePr>
        <p:xfrm>
          <a:off x="1354827" y="4143188"/>
          <a:ext cx="24003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2400120" imgH="317160" progId="Equation.DSMT4">
                  <p:embed/>
                </p:oleObj>
              </mc:Choice>
              <mc:Fallback>
                <p:oleObj name="Equation" r:id="rId12" imgW="2400120" imgH="3171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2D29D1F4-B607-46F8-BB97-51E3D1B6A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827" y="4143188"/>
                        <a:ext cx="24003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4">
            <a:extLst>
              <a:ext uri="{FF2B5EF4-FFF2-40B4-BE49-F238E27FC236}">
                <a16:creationId xmlns:a16="http://schemas.microsoft.com/office/drawing/2014/main" id="{6D2E8E8B-6803-478E-B54A-1F9104A7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8248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8B77D7F-44A0-4BDD-94A3-3AA1A5404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21011"/>
              </p:ext>
            </p:extLst>
          </p:nvPr>
        </p:nvGraphicFramePr>
        <p:xfrm>
          <a:off x="1364499" y="4824859"/>
          <a:ext cx="24463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4" imgW="2450880" imgH="266400" progId="Equation.DSMT4">
                  <p:embed/>
                </p:oleObj>
              </mc:Choice>
              <mc:Fallback>
                <p:oleObj name="Equation" r:id="rId14" imgW="2450880" imgH="2664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8B77D7F-44A0-4BDD-94A3-3AA1A5404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99" y="4824859"/>
                        <a:ext cx="24463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64AD89E1-C53F-4667-8F41-40820F3A33A9}"/>
              </a:ext>
            </a:extLst>
          </p:cNvPr>
          <p:cNvSpPr txBox="1"/>
          <p:nvPr/>
        </p:nvSpPr>
        <p:spPr>
          <a:xfrm>
            <a:off x="5059500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AE7C755-3214-4C58-A451-41EEF58306AA}"/>
              </a:ext>
            </a:extLst>
          </p:cNvPr>
          <p:cNvSpPr txBox="1"/>
          <p:nvPr/>
        </p:nvSpPr>
        <p:spPr>
          <a:xfrm>
            <a:off x="5059500" y="193861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FA7ACDA-F5A0-4A07-9E93-71B799B997BE}"/>
              </a:ext>
            </a:extLst>
          </p:cNvPr>
          <p:cNvSpPr txBox="1"/>
          <p:nvPr/>
        </p:nvSpPr>
        <p:spPr>
          <a:xfrm>
            <a:off x="5059500" y="3026569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A147C0-6D85-4DC1-AA3F-17EEF56E0D37}"/>
              </a:ext>
            </a:extLst>
          </p:cNvPr>
          <p:cNvSpPr txBox="1"/>
          <p:nvPr/>
        </p:nvSpPr>
        <p:spPr>
          <a:xfrm>
            <a:off x="5059500" y="357981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C0023E0-4B70-430E-B464-327DB4141D74}"/>
              </a:ext>
            </a:extLst>
          </p:cNvPr>
          <p:cNvSpPr txBox="1"/>
          <p:nvPr/>
        </p:nvSpPr>
        <p:spPr>
          <a:xfrm>
            <a:off x="5023248" y="4729163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F621E8EC-50C9-41EF-B0A6-A5AAB79D2EFC}"/>
              </a:ext>
            </a:extLst>
          </p:cNvPr>
          <p:cNvPicPr/>
          <p:nvPr/>
        </p:nvPicPr>
        <p:blipFill>
          <a:blip r:embed="rId16"/>
          <a:stretch>
            <a:fillRect/>
          </a:stretch>
        </p:blipFill>
        <p:spPr>
          <a:xfrm>
            <a:off x="5672499" y="4465450"/>
            <a:ext cx="1572895" cy="11049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1147FA31-41F6-4698-A786-D1CD5183878E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5985647" y="591819"/>
            <a:ext cx="1657350" cy="1152525"/>
          </a:xfrm>
          <a:prstGeom prst="rect">
            <a:avLst/>
          </a:prstGeom>
        </p:spPr>
      </p:pic>
      <p:sp>
        <p:nvSpPr>
          <p:cNvPr id="57" name="Rectangle 46">
            <a:extLst>
              <a:ext uri="{FF2B5EF4-FFF2-40B4-BE49-F238E27FC236}">
                <a16:creationId xmlns:a16="http://schemas.microsoft.com/office/drawing/2014/main" id="{4F756606-9FF3-4D1C-8C2B-F9DEB63A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7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40F99C7-DFD4-4B2B-ACEC-D6F5A90E8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34837"/>
              </p:ext>
            </p:extLst>
          </p:nvPr>
        </p:nvGraphicFramePr>
        <p:xfrm>
          <a:off x="5895181" y="1905013"/>
          <a:ext cx="19637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8" imgW="1968480" imgH="876240" progId="Equation.DSMT4">
                  <p:embed/>
                </p:oleObj>
              </mc:Choice>
              <mc:Fallback>
                <p:oleObj name="Equation" r:id="rId18" imgW="1968480" imgH="8762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40F99C7-DFD4-4B2B-ACEC-D6F5A90E8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181" y="1905013"/>
                        <a:ext cx="19637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8">
            <a:extLst>
              <a:ext uri="{FF2B5EF4-FFF2-40B4-BE49-F238E27FC236}">
                <a16:creationId xmlns:a16="http://schemas.microsoft.com/office/drawing/2014/main" id="{4E25316F-3CAF-487C-BB87-7AA1E6C8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033" y="3046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270EAB5-2C12-44A2-B2D9-C870EFE21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16369"/>
              </p:ext>
            </p:extLst>
          </p:nvPr>
        </p:nvGraphicFramePr>
        <p:xfrm>
          <a:off x="5762625" y="3014663"/>
          <a:ext cx="19177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20" imgW="1917360" imgH="279360" progId="Equation.DSMT4">
                  <p:embed/>
                </p:oleObj>
              </mc:Choice>
              <mc:Fallback>
                <p:oleObj name="Equation" r:id="rId20" imgW="1917360" imgH="2793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270EAB5-2C12-44A2-B2D9-C870EFE21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3014663"/>
                        <a:ext cx="19177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50">
            <a:extLst>
              <a:ext uri="{FF2B5EF4-FFF2-40B4-BE49-F238E27FC236}">
                <a16:creationId xmlns:a16="http://schemas.microsoft.com/office/drawing/2014/main" id="{846009EC-D36A-493C-8E75-8FB883B3F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868" y="3560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E64B90CF-D945-4B0B-AA81-6F6226106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47731"/>
              </p:ext>
            </p:extLst>
          </p:nvPr>
        </p:nvGraphicFramePr>
        <p:xfrm>
          <a:off x="5660231" y="3598874"/>
          <a:ext cx="2433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2" imgW="2438280" imgH="1091880" progId="Equation.DSMT4">
                  <p:embed/>
                </p:oleObj>
              </mc:Choice>
              <mc:Fallback>
                <p:oleObj name="Equation" r:id="rId22" imgW="2438280" imgH="10918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E64B90CF-D945-4B0B-AA81-6F6226106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231" y="3598874"/>
                        <a:ext cx="24336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461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73825D0-B86D-4B31-9265-9E70F955E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f-Test Sheet 2 - Solution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42804A8-6C67-4D44-85F1-3982C4691945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6B78AC9-7296-4E2D-BBE5-67E135731B94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BAA054-9134-4F0A-A658-82DC608732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F19A8A5A-D21F-46BE-9D84-643C9DA69539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DD4A7B1-B1F5-46ED-9E68-0996E3E6AB27}"/>
              </a:ext>
            </a:extLst>
          </p:cNvPr>
          <p:cNvSpPr txBox="1"/>
          <p:nvPr/>
        </p:nvSpPr>
        <p:spPr>
          <a:xfrm>
            <a:off x="353349" y="166543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36ECCBB-AF2A-423A-8739-49B32C9F20D5}"/>
              </a:ext>
            </a:extLst>
          </p:cNvPr>
          <p:cNvSpPr txBox="1"/>
          <p:nvPr/>
        </p:nvSpPr>
        <p:spPr>
          <a:xfrm>
            <a:off x="353349" y="2830776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483B653-9426-44FE-839C-486CA7FE58A4}"/>
              </a:ext>
            </a:extLst>
          </p:cNvPr>
          <p:cNvSpPr txBox="1"/>
          <p:nvPr/>
        </p:nvSpPr>
        <p:spPr>
          <a:xfrm>
            <a:off x="353349" y="3733525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AB241F1-5695-4D78-AB7B-06918275A58C}"/>
              </a:ext>
            </a:extLst>
          </p:cNvPr>
          <p:cNvSpPr txBox="1"/>
          <p:nvPr/>
        </p:nvSpPr>
        <p:spPr>
          <a:xfrm>
            <a:off x="353349" y="472916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8CC5D7A-8011-4B16-BCFB-D7F552A73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3" y="563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D180971-853F-47C3-A7BF-3436DAE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836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8" name="Rectangle 38">
            <a:extLst>
              <a:ext uri="{FF2B5EF4-FFF2-40B4-BE49-F238E27FC236}">
                <a16:creationId xmlns:a16="http://schemas.microsoft.com/office/drawing/2014/main" id="{87895C66-C7EE-4A9D-ACF8-D381F108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1" name="Rectangle 40">
            <a:extLst>
              <a:ext uri="{FF2B5EF4-FFF2-40B4-BE49-F238E27FC236}">
                <a16:creationId xmlns:a16="http://schemas.microsoft.com/office/drawing/2014/main" id="{041E8695-74F2-4E58-B34F-66F01207A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7782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3" name="Rectangle 42">
            <a:extLst>
              <a:ext uri="{FF2B5EF4-FFF2-40B4-BE49-F238E27FC236}">
                <a16:creationId xmlns:a16="http://schemas.microsoft.com/office/drawing/2014/main" id="{01AC9AB5-881D-4CC8-8890-EC583903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088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5" name="Rectangle 44">
            <a:extLst>
              <a:ext uri="{FF2B5EF4-FFF2-40B4-BE49-F238E27FC236}">
                <a16:creationId xmlns:a16="http://schemas.microsoft.com/office/drawing/2014/main" id="{6D2E8E8B-6803-478E-B54A-1F9104A7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8248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64AD89E1-C53F-4667-8F41-40820F3A33A9}"/>
              </a:ext>
            </a:extLst>
          </p:cNvPr>
          <p:cNvSpPr txBox="1"/>
          <p:nvPr/>
        </p:nvSpPr>
        <p:spPr>
          <a:xfrm>
            <a:off x="5059500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AE7C755-3214-4C58-A451-41EEF58306AA}"/>
              </a:ext>
            </a:extLst>
          </p:cNvPr>
          <p:cNvSpPr txBox="1"/>
          <p:nvPr/>
        </p:nvSpPr>
        <p:spPr>
          <a:xfrm>
            <a:off x="5059500" y="1599839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FA7ACDA-F5A0-4A07-9E93-71B799B997BE}"/>
              </a:ext>
            </a:extLst>
          </p:cNvPr>
          <p:cNvSpPr txBox="1"/>
          <p:nvPr/>
        </p:nvSpPr>
        <p:spPr>
          <a:xfrm>
            <a:off x="5059500" y="2688458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A147C0-6D85-4DC1-AA3F-17EEF56E0D37}"/>
              </a:ext>
            </a:extLst>
          </p:cNvPr>
          <p:cNvSpPr txBox="1"/>
          <p:nvPr/>
        </p:nvSpPr>
        <p:spPr>
          <a:xfrm>
            <a:off x="5059500" y="357981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C0023E0-4B70-430E-B464-327DB4141D74}"/>
              </a:ext>
            </a:extLst>
          </p:cNvPr>
          <p:cNvSpPr txBox="1"/>
          <p:nvPr/>
        </p:nvSpPr>
        <p:spPr>
          <a:xfrm>
            <a:off x="5023248" y="4729163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sp>
        <p:nvSpPr>
          <p:cNvPr id="57" name="Rectangle 46">
            <a:extLst>
              <a:ext uri="{FF2B5EF4-FFF2-40B4-BE49-F238E27FC236}">
                <a16:creationId xmlns:a16="http://schemas.microsoft.com/office/drawing/2014/main" id="{4F756606-9FF3-4D1C-8C2B-F9DEB63A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7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9" name="Rectangle 48">
            <a:extLst>
              <a:ext uri="{FF2B5EF4-FFF2-40B4-BE49-F238E27FC236}">
                <a16:creationId xmlns:a16="http://schemas.microsoft.com/office/drawing/2014/main" id="{4E25316F-3CAF-487C-BB87-7AA1E6C8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033" y="3046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8" name="Rectangle 50">
            <a:extLst>
              <a:ext uri="{FF2B5EF4-FFF2-40B4-BE49-F238E27FC236}">
                <a16:creationId xmlns:a16="http://schemas.microsoft.com/office/drawing/2014/main" id="{846009EC-D36A-493C-8E75-8FB883B3F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868" y="3560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B1281A-26EC-4B85-ACED-806401B81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78719"/>
              </p:ext>
            </p:extLst>
          </p:nvPr>
        </p:nvGraphicFramePr>
        <p:xfrm>
          <a:off x="885138" y="2704487"/>
          <a:ext cx="278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781000" imgH="558720" progId="Equation.DSMT4">
                  <p:embed/>
                </p:oleObj>
              </mc:Choice>
              <mc:Fallback>
                <p:oleObj name="Equation" r:id="rId3" imgW="2781000" imgH="55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CB1281A-26EC-4B85-ACED-806401B81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138" y="2704487"/>
                        <a:ext cx="2781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7B178E-C892-4827-81F3-048E9ADB2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05510"/>
              </p:ext>
            </p:extLst>
          </p:nvPr>
        </p:nvGraphicFramePr>
        <p:xfrm>
          <a:off x="5733382" y="4586288"/>
          <a:ext cx="186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866600" imgH="583920" progId="Equation.DSMT4">
                  <p:embed/>
                </p:oleObj>
              </mc:Choice>
              <mc:Fallback>
                <p:oleObj name="Equation" r:id="rId5" imgW="186660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7B178E-C892-4827-81F3-048E9ADB2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3382" y="4586288"/>
                        <a:ext cx="1866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1F2824-AB9E-4767-BD76-66145560B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14553"/>
              </p:ext>
            </p:extLst>
          </p:nvPr>
        </p:nvGraphicFramePr>
        <p:xfrm>
          <a:off x="932580" y="1623838"/>
          <a:ext cx="224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247840" imgH="571320" progId="Equation.DSMT4">
                  <p:embed/>
                </p:oleObj>
              </mc:Choice>
              <mc:Fallback>
                <p:oleObj name="Equation" r:id="rId7" imgW="224784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1F2824-AB9E-4767-BD76-66145560B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580" y="1623838"/>
                        <a:ext cx="2247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D38249-0F09-4754-8F69-82B84A885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67351"/>
              </p:ext>
            </p:extLst>
          </p:nvPr>
        </p:nvGraphicFramePr>
        <p:xfrm>
          <a:off x="925541" y="511133"/>
          <a:ext cx="1485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485720" imgH="583920" progId="Equation.DSMT4">
                  <p:embed/>
                </p:oleObj>
              </mc:Choice>
              <mc:Fallback>
                <p:oleObj name="Equation" r:id="rId9" imgW="1485720" imgH="583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5D38249-0F09-4754-8F69-82B84A885F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541" y="511133"/>
                        <a:ext cx="1485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D6F41E-A59E-4917-AE3A-8516C16FB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169268"/>
              </p:ext>
            </p:extLst>
          </p:nvPr>
        </p:nvGraphicFramePr>
        <p:xfrm>
          <a:off x="932580" y="3597452"/>
          <a:ext cx="247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2476440" imgH="571320" progId="Equation.DSMT4">
                  <p:embed/>
                </p:oleObj>
              </mc:Choice>
              <mc:Fallback>
                <p:oleObj name="Equation" r:id="rId11" imgW="247644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D6F41E-A59E-4917-AE3A-8516C16FBF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2580" y="3597452"/>
                        <a:ext cx="2476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65C8CD-A6A5-4609-854E-DD46B934D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81310"/>
              </p:ext>
            </p:extLst>
          </p:nvPr>
        </p:nvGraphicFramePr>
        <p:xfrm>
          <a:off x="5694810" y="1332888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1904760" imgH="825480" progId="Equation.DSMT4">
                  <p:embed/>
                </p:oleObj>
              </mc:Choice>
              <mc:Fallback>
                <p:oleObj name="Equation" r:id="rId13" imgW="1904760" imgH="825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65C8CD-A6A5-4609-854E-DD46B934D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94810" y="1332888"/>
                        <a:ext cx="1905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E0C63B-576E-4653-862D-62BF3AE58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39287"/>
              </p:ext>
            </p:extLst>
          </p:nvPr>
        </p:nvGraphicFramePr>
        <p:xfrm>
          <a:off x="885138" y="4634651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3149280" imgH="520560" progId="Equation.DSMT4">
                  <p:embed/>
                </p:oleObj>
              </mc:Choice>
              <mc:Fallback>
                <p:oleObj name="Equation" r:id="rId15" imgW="3149280" imgH="520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6E0C63B-576E-4653-862D-62BF3AE58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5138" y="4634651"/>
                        <a:ext cx="3149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6DBBF5-B64F-4B49-9FF7-E8136ABC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85698"/>
              </p:ext>
            </p:extLst>
          </p:nvPr>
        </p:nvGraphicFramePr>
        <p:xfrm>
          <a:off x="5702300" y="2599532"/>
          <a:ext cx="2349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2349360" imgH="558720" progId="Equation.DSMT4">
                  <p:embed/>
                </p:oleObj>
              </mc:Choice>
              <mc:Fallback>
                <p:oleObj name="Equation" r:id="rId17" imgW="2349360" imgH="55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6DBBF5-B64F-4B49-9FF7-E8136ABCF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2300" y="2599532"/>
                        <a:ext cx="2349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B625F5-B985-40A0-A32B-51C4DFD8E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43520"/>
              </p:ext>
            </p:extLst>
          </p:nvPr>
        </p:nvGraphicFramePr>
        <p:xfrm>
          <a:off x="5731868" y="3449448"/>
          <a:ext cx="2120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9" imgW="2120760" imgH="571320" progId="Equation.DSMT4">
                  <p:embed/>
                </p:oleObj>
              </mc:Choice>
              <mc:Fallback>
                <p:oleObj name="Equation" r:id="rId19" imgW="2120760" imgH="571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5B625F5-B985-40A0-A32B-51C4DFD8E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1868" y="3449448"/>
                        <a:ext cx="2120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D10EBA-AA34-47D4-B32F-71E191EAD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3721"/>
              </p:ext>
            </p:extLst>
          </p:nvPr>
        </p:nvGraphicFramePr>
        <p:xfrm>
          <a:off x="5691947" y="513586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1" imgW="2628720" imgH="558720" progId="Equation.DSMT4">
                  <p:embed/>
                </p:oleObj>
              </mc:Choice>
              <mc:Fallback>
                <p:oleObj name="Equation" r:id="rId21" imgW="2628720" imgH="55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9D10EBA-AA34-47D4-B32F-71E191EAD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91947" y="513586"/>
                        <a:ext cx="2628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143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f-Test Sheet 3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1154856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353349" y="2351358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353349" y="290485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353349" y="472916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D67666-C014-4945-B25D-B7837507271D}"/>
              </a:ext>
            </a:extLst>
          </p:cNvPr>
          <p:cNvSpPr txBox="1"/>
          <p:nvPr/>
        </p:nvSpPr>
        <p:spPr>
          <a:xfrm>
            <a:off x="5059500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29B6DD-A4A7-419B-BE68-F70119B40BF8}"/>
              </a:ext>
            </a:extLst>
          </p:cNvPr>
          <p:cNvSpPr txBox="1"/>
          <p:nvPr/>
        </p:nvSpPr>
        <p:spPr>
          <a:xfrm>
            <a:off x="5059500" y="202525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4CEFC5-AE07-4802-B745-DD8A3189FF33}"/>
              </a:ext>
            </a:extLst>
          </p:cNvPr>
          <p:cNvSpPr txBox="1"/>
          <p:nvPr/>
        </p:nvSpPr>
        <p:spPr>
          <a:xfrm>
            <a:off x="5059500" y="2688458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3D4E37-520F-4E9A-80E4-E2B96FC94566}"/>
              </a:ext>
            </a:extLst>
          </p:cNvPr>
          <p:cNvSpPr txBox="1"/>
          <p:nvPr/>
        </p:nvSpPr>
        <p:spPr>
          <a:xfrm>
            <a:off x="5059500" y="407327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24ADBF8-4ADD-41A1-A853-B535420A36B8}"/>
              </a:ext>
            </a:extLst>
          </p:cNvPr>
          <p:cNvSpPr txBox="1"/>
          <p:nvPr/>
        </p:nvSpPr>
        <p:spPr>
          <a:xfrm>
            <a:off x="5023248" y="4729163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40849F1-A269-4C26-84E6-1180FF56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69299"/>
              </p:ext>
            </p:extLst>
          </p:nvPr>
        </p:nvGraphicFramePr>
        <p:xfrm>
          <a:off x="911225" y="573385"/>
          <a:ext cx="673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672840" imgH="279360" progId="Equation.DSMT4">
                  <p:embed/>
                </p:oleObj>
              </mc:Choice>
              <mc:Fallback>
                <p:oleObj name="Equation" r:id="rId3" imgW="67284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40849F1-A269-4C26-84E6-1180FF561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573385"/>
                        <a:ext cx="673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FEFB4BCD-779E-4F70-9090-A3F2F79E30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3014" y="1165728"/>
            <a:ext cx="1672629" cy="1007560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985FC7-18C8-4C4C-B4B8-920738BE5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59368"/>
              </p:ext>
            </p:extLst>
          </p:nvPr>
        </p:nvGraphicFramePr>
        <p:xfrm>
          <a:off x="911225" y="2323430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1028520" imgH="342720" progId="Equation.DSMT4">
                  <p:embed/>
                </p:oleObj>
              </mc:Choice>
              <mc:Fallback>
                <p:oleObj name="Equation" r:id="rId7" imgW="1028520" imgH="342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985FC7-18C8-4C4C-B4B8-920738BE5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225" y="2323430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722DD07-540E-4A35-80DB-1B0899F093F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7175" y="2914808"/>
            <a:ext cx="1864247" cy="1254782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3AA831-BCEE-4DCF-AD03-95144D321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46012"/>
              </p:ext>
            </p:extLst>
          </p:nvPr>
        </p:nvGraphicFramePr>
        <p:xfrm>
          <a:off x="1006475" y="4773613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3AA831-BCEE-4DCF-AD03-95144D321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6475" y="4773613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750433C5-3B56-49A3-AD0F-07316406942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63766" y="488623"/>
            <a:ext cx="2099434" cy="1382554"/>
          </a:xfrm>
          <a:prstGeom prst="rect">
            <a:avLst/>
          </a:prstGeom>
        </p:spPr>
      </p:pic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702C611-6646-4A56-86C6-C68D88F14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98860"/>
              </p:ext>
            </p:extLst>
          </p:nvPr>
        </p:nvGraphicFramePr>
        <p:xfrm>
          <a:off x="5734742" y="2032754"/>
          <a:ext cx="240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5" imgW="2400120" imgH="342720" progId="Equation.DSMT4">
                  <p:embed/>
                </p:oleObj>
              </mc:Choice>
              <mc:Fallback>
                <p:oleObj name="Equation" r:id="rId15" imgW="2400120" imgH="34272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702C611-6646-4A56-86C6-C68D88F14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34742" y="2032754"/>
                        <a:ext cx="240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A9D55E1C-0860-48CF-9729-162F91BB2A5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874025" y="2390850"/>
            <a:ext cx="1884815" cy="1585902"/>
          </a:xfrm>
          <a:prstGeom prst="rect">
            <a:avLst/>
          </a:prstGeom>
        </p:spPr>
      </p:pic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E103008-9E9C-4384-BE32-6B7AC9BC3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56174"/>
              </p:ext>
            </p:extLst>
          </p:nvPr>
        </p:nvGraphicFramePr>
        <p:xfrm>
          <a:off x="5524800" y="3960813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8" imgW="2438280" imgH="571320" progId="Equation.DSMT4">
                  <p:embed/>
                </p:oleObj>
              </mc:Choice>
              <mc:Fallback>
                <p:oleObj name="Equation" r:id="rId18" imgW="2438280" imgH="57132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E103008-9E9C-4384-BE32-6B7AC9BC3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24800" y="3960813"/>
                        <a:ext cx="2438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1B19DB4-440A-4B3E-BFF7-BCA10E169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61638"/>
              </p:ext>
            </p:extLst>
          </p:nvPr>
        </p:nvGraphicFramePr>
        <p:xfrm>
          <a:off x="5653088" y="4736063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20" imgW="1155600" imgH="330120" progId="Equation.DSMT4">
                  <p:embed/>
                </p:oleObj>
              </mc:Choice>
              <mc:Fallback>
                <p:oleObj name="Equation" r:id="rId20" imgW="1155600" imgH="3301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1B19DB4-440A-4B3E-BFF7-BCA10E169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53088" y="4736063"/>
                        <a:ext cx="1155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740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f-Test Sheet 3 – Solutions (Page 2 of 2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7CF2E6-AD8A-40CD-ACD7-826A7A69C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6189" y="2494471"/>
            <a:ext cx="1896412" cy="14801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DFED306-695E-4BDA-B174-AD3E4EFAC436}"/>
              </a:ext>
            </a:extLst>
          </p:cNvPr>
          <p:cNvSpPr txBox="1"/>
          <p:nvPr/>
        </p:nvSpPr>
        <p:spPr>
          <a:xfrm>
            <a:off x="274321" y="589207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1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F7A9FD-D762-4886-A8B0-5052FFE5DD4E}"/>
              </a:ext>
            </a:extLst>
          </p:cNvPr>
          <p:cNvSpPr txBox="1"/>
          <p:nvPr/>
        </p:nvSpPr>
        <p:spPr>
          <a:xfrm>
            <a:off x="274321" y="1335526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2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18B8B-2C81-4328-8FB8-AE07201EAB12}"/>
              </a:ext>
            </a:extLst>
          </p:cNvPr>
          <p:cNvSpPr txBox="1"/>
          <p:nvPr/>
        </p:nvSpPr>
        <p:spPr>
          <a:xfrm>
            <a:off x="274321" y="2753054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3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2AEFA2-D3DD-4B30-AA47-30111B2982B5}"/>
              </a:ext>
            </a:extLst>
          </p:cNvPr>
          <p:cNvSpPr txBox="1"/>
          <p:nvPr/>
        </p:nvSpPr>
        <p:spPr>
          <a:xfrm>
            <a:off x="274321" y="3467410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4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A7905A-6131-40EF-90DA-D3BC76B185FA}"/>
              </a:ext>
            </a:extLst>
          </p:cNvPr>
          <p:cNvSpPr txBox="1"/>
          <p:nvPr/>
        </p:nvSpPr>
        <p:spPr>
          <a:xfrm>
            <a:off x="274321" y="4804655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5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9B9007-7BB5-4D11-9ABB-D7FE90CA6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657961"/>
              </p:ext>
            </p:extLst>
          </p:nvPr>
        </p:nvGraphicFramePr>
        <p:xfrm>
          <a:off x="939367" y="471488"/>
          <a:ext cx="201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2019240" imgH="571320" progId="Equation.DSMT4">
                  <p:embed/>
                </p:oleObj>
              </mc:Choice>
              <mc:Fallback>
                <p:oleObj name="Equation" r:id="rId4" imgW="2019240" imgH="571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9B9007-7BB5-4D11-9ABB-D7FE90CA6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9367" y="471488"/>
                        <a:ext cx="201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5BC3A2F-B735-4CA9-9695-44F87940D171}"/>
              </a:ext>
            </a:extLst>
          </p:cNvPr>
          <p:cNvPicPr/>
          <p:nvPr/>
        </p:nvPicPr>
        <p:blipFill>
          <a:blip r:embed="rId6">
            <a:alphaModFix amt="50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449" y="1223658"/>
            <a:ext cx="1514135" cy="1417942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B18430-7686-4D67-AFC2-A98986B25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22992"/>
              </p:ext>
            </p:extLst>
          </p:nvPr>
        </p:nvGraphicFramePr>
        <p:xfrm>
          <a:off x="995249" y="2625962"/>
          <a:ext cx="279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8" imgW="2793960" imgH="583920" progId="Equation.DSMT4">
                  <p:embed/>
                </p:oleObj>
              </mc:Choice>
              <mc:Fallback>
                <p:oleObj name="Equation" r:id="rId8" imgW="2793960" imgH="5839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0B18430-7686-4D67-AFC2-A98986B25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5249" y="2625962"/>
                        <a:ext cx="2794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A416E46F-1946-4F37-86DB-76A9FFA32AD9}"/>
              </a:ext>
            </a:extLst>
          </p:cNvPr>
          <p:cNvPicPr/>
          <p:nvPr/>
        </p:nvPicPr>
        <p:blipFill>
          <a:blip r:embed="rId10">
            <a:alphaModFix amt="50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17437" y="3482131"/>
            <a:ext cx="1917345" cy="1162626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02C0F5-B8E5-42A6-A88B-0FEA16166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97573"/>
              </p:ext>
            </p:extLst>
          </p:nvPr>
        </p:nvGraphicFramePr>
        <p:xfrm>
          <a:off x="1001071" y="4864100"/>
          <a:ext cx="168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12" imgW="1688760" imgH="241200" progId="Equation.DSMT4">
                  <p:embed/>
                </p:oleObj>
              </mc:Choice>
              <mc:Fallback>
                <p:oleObj name="Equation" r:id="rId12" imgW="168876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F02C0F5-B8E5-42A6-A88B-0FEA16166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1071" y="4864100"/>
                        <a:ext cx="168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D1DBA79-E696-4BD1-BB13-A883EC30A577}"/>
              </a:ext>
            </a:extLst>
          </p:cNvPr>
          <p:cNvSpPr txBox="1"/>
          <p:nvPr/>
        </p:nvSpPr>
        <p:spPr>
          <a:xfrm>
            <a:off x="4994032" y="589207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6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5BE16D-B034-4D9D-BA49-04BAA8146399}"/>
              </a:ext>
            </a:extLst>
          </p:cNvPr>
          <p:cNvSpPr txBox="1"/>
          <p:nvPr/>
        </p:nvSpPr>
        <p:spPr>
          <a:xfrm>
            <a:off x="4994032" y="2033581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7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B6EE3C1-7649-461A-9AA9-841A34295053}"/>
              </a:ext>
            </a:extLst>
          </p:cNvPr>
          <p:cNvSpPr txBox="1"/>
          <p:nvPr/>
        </p:nvSpPr>
        <p:spPr>
          <a:xfrm>
            <a:off x="4994032" y="2705859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8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6DA8E99-2FFF-41EC-978F-3E56CD91027E}"/>
              </a:ext>
            </a:extLst>
          </p:cNvPr>
          <p:cNvSpPr txBox="1"/>
          <p:nvPr/>
        </p:nvSpPr>
        <p:spPr>
          <a:xfrm>
            <a:off x="4994032" y="4073274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9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D068DE0-6228-42B8-903A-959DB734ED4B}"/>
              </a:ext>
            </a:extLst>
          </p:cNvPr>
          <p:cNvSpPr txBox="1"/>
          <p:nvPr/>
        </p:nvSpPr>
        <p:spPr>
          <a:xfrm>
            <a:off x="4943689" y="4729163"/>
            <a:ext cx="488943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0.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7873851-8CB8-44AA-844A-DFF9EC622FD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17538" y="589207"/>
            <a:ext cx="1519023" cy="1105947"/>
          </a:xfrm>
          <a:prstGeom prst="rect">
            <a:avLst/>
          </a:prstGeom>
        </p:spPr>
      </p:pic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07FF663-4B4F-4CF5-97A4-346C3EDF4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89464"/>
              </p:ext>
            </p:extLst>
          </p:nvPr>
        </p:nvGraphicFramePr>
        <p:xfrm>
          <a:off x="6015938" y="1255615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07FF663-4B4F-4CF5-97A4-346C3EDF4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5938" y="1255615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1EC472A-A32B-479E-9CE4-BE8973BBD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0384"/>
              </p:ext>
            </p:extLst>
          </p:nvPr>
        </p:nvGraphicFramePr>
        <p:xfrm>
          <a:off x="6625088" y="1527392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8" imgW="241200" imgH="291960" progId="Equation.DSMT4">
                  <p:embed/>
                </p:oleObj>
              </mc:Choice>
              <mc:Fallback>
                <p:oleObj name="Equation" r:id="rId18" imgW="241200" imgH="2919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1EC472A-A32B-479E-9CE4-BE8973BBD4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5088" y="1527392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1F008F-DED8-4A03-ADA7-75F5D441F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17474"/>
              </p:ext>
            </p:extLst>
          </p:nvPr>
        </p:nvGraphicFramePr>
        <p:xfrm>
          <a:off x="7373938" y="1458815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20" imgW="203040" imgH="203040" progId="Equation.DSMT4">
                  <p:embed/>
                </p:oleObj>
              </mc:Choice>
              <mc:Fallback>
                <p:oleObj name="Equation" r:id="rId20" imgW="20304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1F008F-DED8-4A03-ADA7-75F5D441F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73938" y="1458815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A481EC1-0DC2-4F57-95EB-BAD6741C4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56297"/>
              </p:ext>
            </p:extLst>
          </p:nvPr>
        </p:nvGraphicFramePr>
        <p:xfrm>
          <a:off x="5580379" y="1883158"/>
          <a:ext cx="328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22" imgW="3288960" imgH="571320" progId="Equation.DSMT4">
                  <p:embed/>
                </p:oleObj>
              </mc:Choice>
              <mc:Fallback>
                <p:oleObj name="Equation" r:id="rId22" imgW="3288960" imgH="5713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A481EC1-0DC2-4F57-95EB-BAD6741C44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80379" y="1883158"/>
                        <a:ext cx="328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7899CC02-491C-469F-8682-EE94F33DE1A9}"/>
              </a:ext>
            </a:extLst>
          </p:cNvPr>
          <p:cNvCxnSpPr>
            <a:cxnSpLocks/>
          </p:cNvCxnSpPr>
          <p:nvPr/>
        </p:nvCxnSpPr>
        <p:spPr>
          <a:xfrm>
            <a:off x="6206188" y="1359545"/>
            <a:ext cx="327962" cy="7873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8C9D089-894A-4AE7-AB2E-CE98E629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58719"/>
              </p:ext>
            </p:extLst>
          </p:nvPr>
        </p:nvGraphicFramePr>
        <p:xfrm>
          <a:off x="5761038" y="4097338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24" imgW="1726920" imgH="291960" progId="Equation.DSMT4">
                  <p:embed/>
                </p:oleObj>
              </mc:Choice>
              <mc:Fallback>
                <p:oleObj name="Equation" r:id="rId24" imgW="1726920" imgH="291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C9D089-894A-4AE7-AB2E-CE98E629F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61038" y="4097338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5EC07A6-609B-4008-9178-23EC6556F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908719"/>
              </p:ext>
            </p:extLst>
          </p:nvPr>
        </p:nvGraphicFramePr>
        <p:xfrm>
          <a:off x="5780088" y="4777063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26" imgW="787320" imgH="241200" progId="Equation.DSMT4">
                  <p:embed/>
                </p:oleObj>
              </mc:Choice>
              <mc:Fallback>
                <p:oleObj name="Equation" r:id="rId26" imgW="787320" imgH="2412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5EC07A6-609B-4008-9178-23EC6556F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80088" y="4777063"/>
                        <a:ext cx="78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04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f-Test Sheet 4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143920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353349" y="2688458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353349" y="324195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353349" y="493049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D67666-C014-4945-B25D-B7837507271D}"/>
              </a:ext>
            </a:extLst>
          </p:cNvPr>
          <p:cNvSpPr txBox="1"/>
          <p:nvPr/>
        </p:nvSpPr>
        <p:spPr>
          <a:xfrm>
            <a:off x="5059500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29B6DD-A4A7-419B-BE68-F70119B40BF8}"/>
              </a:ext>
            </a:extLst>
          </p:cNvPr>
          <p:cNvSpPr txBox="1"/>
          <p:nvPr/>
        </p:nvSpPr>
        <p:spPr>
          <a:xfrm>
            <a:off x="5059500" y="2436675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4CEFC5-AE07-4802-B745-DD8A3189FF33}"/>
              </a:ext>
            </a:extLst>
          </p:cNvPr>
          <p:cNvSpPr txBox="1"/>
          <p:nvPr/>
        </p:nvSpPr>
        <p:spPr>
          <a:xfrm>
            <a:off x="5059500" y="335187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3D4E37-520F-4E9A-80E4-E2B96FC94566}"/>
              </a:ext>
            </a:extLst>
          </p:cNvPr>
          <p:cNvSpPr txBox="1"/>
          <p:nvPr/>
        </p:nvSpPr>
        <p:spPr>
          <a:xfrm>
            <a:off x="5059500" y="473669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40849F1-A269-4C26-84E6-1180FF561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68247"/>
              </p:ext>
            </p:extLst>
          </p:nvPr>
        </p:nvGraphicFramePr>
        <p:xfrm>
          <a:off x="1074718" y="48520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244520" imgH="838080" progId="Equation.DSMT4">
                  <p:embed/>
                </p:oleObj>
              </mc:Choice>
              <mc:Fallback>
                <p:oleObj name="Equation" r:id="rId3" imgW="1244520" imgH="838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40849F1-A269-4C26-84E6-1180FF561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4718" y="485206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FEFB4BCD-779E-4F70-9090-A3F2F79E30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04122" y="3241604"/>
            <a:ext cx="1672629" cy="1007560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985FC7-18C8-4C4C-B4B8-920738BE5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44124"/>
              </p:ext>
            </p:extLst>
          </p:nvPr>
        </p:nvGraphicFramePr>
        <p:xfrm>
          <a:off x="911225" y="2660530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1028520" imgH="342720" progId="Equation.DSMT4">
                  <p:embed/>
                </p:oleObj>
              </mc:Choice>
              <mc:Fallback>
                <p:oleObj name="Equation" r:id="rId7" imgW="1028520" imgH="3427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985FC7-18C8-4C4C-B4B8-920738BE5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225" y="2660530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722DD07-540E-4A35-80DB-1B0899F093F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2192" y="1323406"/>
            <a:ext cx="1864247" cy="1254782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FD4D996-FAAF-4200-A31A-D75D7E675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52207"/>
              </p:ext>
            </p:extLst>
          </p:nvPr>
        </p:nvGraphicFramePr>
        <p:xfrm>
          <a:off x="882729" y="3244610"/>
          <a:ext cx="2433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11" imgW="2438280" imgH="1091880" progId="Equation.DSMT4">
                  <p:embed/>
                </p:oleObj>
              </mc:Choice>
              <mc:Fallback>
                <p:oleObj name="Equation" r:id="rId11" imgW="2438280" imgH="1091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FD4D996-FAAF-4200-A31A-D75D7E6750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29" y="3244610"/>
                        <a:ext cx="24336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33BBCD5-075B-4019-9BCB-E297C5BA4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88413"/>
              </p:ext>
            </p:extLst>
          </p:nvPr>
        </p:nvGraphicFramePr>
        <p:xfrm>
          <a:off x="820476" y="4806942"/>
          <a:ext cx="281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3" imgW="2819160" imgH="583920" progId="Equation.DSMT4">
                  <p:embed/>
                </p:oleObj>
              </mc:Choice>
              <mc:Fallback>
                <p:oleObj name="Equation" r:id="rId13" imgW="2819160" imgH="5839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33BBCD5-075B-4019-9BCB-E297C5BA4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0476" y="4806942"/>
                        <a:ext cx="2819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90427B-FF06-4F11-9616-28A51F404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671"/>
              </p:ext>
            </p:extLst>
          </p:nvPr>
        </p:nvGraphicFramePr>
        <p:xfrm>
          <a:off x="5704122" y="641210"/>
          <a:ext cx="1444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5" imgW="1447560" imgH="533160" progId="Equation.DSMT4">
                  <p:embed/>
                </p:oleObj>
              </mc:Choice>
              <mc:Fallback>
                <p:oleObj name="Equation" r:id="rId15" imgW="144756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B90427B-FF06-4F11-9616-28A51F404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122" y="641210"/>
                        <a:ext cx="1444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B34F397-17E9-40AD-8358-CB2F9255B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32971"/>
              </p:ext>
            </p:extLst>
          </p:nvPr>
        </p:nvGraphicFramePr>
        <p:xfrm>
          <a:off x="7456488" y="554038"/>
          <a:ext cx="15208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7" imgW="1523880" imgH="1587240" progId="Equation.DSMT4">
                  <p:embed/>
                </p:oleObj>
              </mc:Choice>
              <mc:Fallback>
                <p:oleObj name="Equation" r:id="rId17" imgW="1523880" imgH="1587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B34F397-17E9-40AD-8358-CB2F9255B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554038"/>
                        <a:ext cx="15208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04F7793-B568-4ECC-9B1C-AAFFC2670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9030"/>
              </p:ext>
            </p:extLst>
          </p:nvPr>
        </p:nvGraphicFramePr>
        <p:xfrm>
          <a:off x="5734742" y="2313125"/>
          <a:ext cx="785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9" imgW="787320" imgH="583920" progId="Equation.DSMT4">
                  <p:embed/>
                </p:oleObj>
              </mc:Choice>
              <mc:Fallback>
                <p:oleObj name="Equation" r:id="rId19" imgW="787320" imgH="583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04F7793-B568-4ECC-9B1C-AAFFC26704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42" y="2313125"/>
                        <a:ext cx="7858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96BA189-48EE-48B9-B1DF-1CF8A44EE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75735"/>
              </p:ext>
            </p:extLst>
          </p:nvPr>
        </p:nvGraphicFramePr>
        <p:xfrm>
          <a:off x="1528500" y="197485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21" imgW="863280" imgH="291960" progId="Equation.DSMT4">
                  <p:embed/>
                </p:oleObj>
              </mc:Choice>
              <mc:Fallback>
                <p:oleObj name="Equation" r:id="rId21" imgW="863280" imgH="291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96BA189-48EE-48B9-B1DF-1CF8A44EE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28500" y="1974850"/>
                        <a:ext cx="86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A760357-3E0E-449C-8830-5E5EAC743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72701"/>
              </p:ext>
            </p:extLst>
          </p:nvPr>
        </p:nvGraphicFramePr>
        <p:xfrm>
          <a:off x="6540436" y="3225149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23" imgW="723600" imgH="330120" progId="Equation.DSMT4">
                  <p:embed/>
                </p:oleObj>
              </mc:Choice>
              <mc:Fallback>
                <p:oleObj name="Equation" r:id="rId23" imgW="723600" imgH="3301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A760357-3E0E-449C-8830-5E5EAC7431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40436" y="3225149"/>
                        <a:ext cx="723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4E1D0CA-FEDB-428C-9DB5-1BC7B003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62243"/>
              </p:ext>
            </p:extLst>
          </p:nvPr>
        </p:nvGraphicFramePr>
        <p:xfrm>
          <a:off x="5734050" y="4784566"/>
          <a:ext cx="7858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5" imgW="787320" imgH="241200" progId="Equation.DSMT4">
                  <p:embed/>
                </p:oleObj>
              </mc:Choice>
              <mc:Fallback>
                <p:oleObj name="Equation" r:id="rId25" imgW="78732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4E1D0CA-FEDB-428C-9DB5-1BC7B0032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4784566"/>
                        <a:ext cx="785813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667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f-Test Sheet 4 – Solutions (Page 2 of 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FED306-695E-4BDA-B174-AD3E4EFAC436}"/>
              </a:ext>
            </a:extLst>
          </p:cNvPr>
          <p:cNvSpPr txBox="1"/>
          <p:nvPr/>
        </p:nvSpPr>
        <p:spPr>
          <a:xfrm>
            <a:off x="274321" y="589207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F7A9FD-D762-4886-A8B0-5052FFE5DD4E}"/>
              </a:ext>
            </a:extLst>
          </p:cNvPr>
          <p:cNvSpPr txBox="1"/>
          <p:nvPr/>
        </p:nvSpPr>
        <p:spPr>
          <a:xfrm>
            <a:off x="274321" y="1585280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1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18B8B-2C81-4328-8FB8-AE07201EAB12}"/>
              </a:ext>
            </a:extLst>
          </p:cNvPr>
          <p:cNvSpPr txBox="1"/>
          <p:nvPr/>
        </p:nvSpPr>
        <p:spPr>
          <a:xfrm>
            <a:off x="274321" y="3715174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2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2AEFA2-D3DD-4B30-AA47-30111B2982B5}"/>
              </a:ext>
            </a:extLst>
          </p:cNvPr>
          <p:cNvSpPr txBox="1"/>
          <p:nvPr/>
        </p:nvSpPr>
        <p:spPr>
          <a:xfrm>
            <a:off x="274321" y="4781116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3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A7905A-6131-40EF-90DA-D3BC76B185FA}"/>
              </a:ext>
            </a:extLst>
          </p:cNvPr>
          <p:cNvSpPr txBox="1"/>
          <p:nvPr/>
        </p:nvSpPr>
        <p:spPr>
          <a:xfrm>
            <a:off x="4976654" y="777545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4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A416E46F-1946-4F37-86DB-76A9FFA32AD9}"/>
              </a:ext>
            </a:extLst>
          </p:cNvPr>
          <p:cNvPicPr/>
          <p:nvPr/>
        </p:nvPicPr>
        <p:blipFill>
          <a:blip r:embed="rId3">
            <a:alphaModFix amt="5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69275" y="3979129"/>
            <a:ext cx="1917345" cy="1162626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02C0F5-B8E5-42A6-A88B-0FEA16166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91168"/>
              </p:ext>
            </p:extLst>
          </p:nvPr>
        </p:nvGraphicFramePr>
        <p:xfrm>
          <a:off x="5669275" y="5261774"/>
          <a:ext cx="168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F02C0F5-B8E5-42A6-A88B-0FEA16166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9275" y="5261774"/>
                        <a:ext cx="1689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D1DBA79-E696-4BD1-BB13-A883EC30A577}"/>
              </a:ext>
            </a:extLst>
          </p:cNvPr>
          <p:cNvSpPr txBox="1"/>
          <p:nvPr/>
        </p:nvSpPr>
        <p:spPr>
          <a:xfrm>
            <a:off x="4994032" y="1532338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5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65BE16D-B034-4D9D-BA49-04BAA8146399}"/>
              </a:ext>
            </a:extLst>
          </p:cNvPr>
          <p:cNvSpPr txBox="1"/>
          <p:nvPr/>
        </p:nvSpPr>
        <p:spPr>
          <a:xfrm>
            <a:off x="4994032" y="3270900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6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B6EE3C1-7649-461A-9AA9-841A34295053}"/>
              </a:ext>
            </a:extLst>
          </p:cNvPr>
          <p:cNvSpPr txBox="1"/>
          <p:nvPr/>
        </p:nvSpPr>
        <p:spPr>
          <a:xfrm>
            <a:off x="4994032" y="3946095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7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6DA8E99-2FFF-41EC-978F-3E56CD91027E}"/>
              </a:ext>
            </a:extLst>
          </p:cNvPr>
          <p:cNvSpPr txBox="1"/>
          <p:nvPr/>
        </p:nvSpPr>
        <p:spPr>
          <a:xfrm>
            <a:off x="4994032" y="5165974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8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8C9D089-894A-4AE7-AB2E-CE98E629F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25090"/>
              </p:ext>
            </p:extLst>
          </p:nvPr>
        </p:nvGraphicFramePr>
        <p:xfrm>
          <a:off x="5788449" y="3270900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1765080" imgH="291960" progId="Equation.DSMT4">
                  <p:embed/>
                </p:oleObj>
              </mc:Choice>
              <mc:Fallback>
                <p:oleObj name="Equation" r:id="rId7" imgW="1765080" imgH="2919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8C9D089-894A-4AE7-AB2E-CE98E629F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8449" y="3270900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F12A79A-38D3-45FB-9F91-7262C9364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5922"/>
              </p:ext>
            </p:extLst>
          </p:nvPr>
        </p:nvGraphicFramePr>
        <p:xfrm>
          <a:off x="6627947" y="4370026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9" imgW="787320" imgH="355320" progId="Equation.DSMT4">
                  <p:embed/>
                </p:oleObj>
              </mc:Choice>
              <mc:Fallback>
                <p:oleObj name="Equation" r:id="rId9" imgW="787320" imgH="3553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F12A79A-38D3-45FB-9F91-7262C9364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7947" y="4370026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0324360-31A1-4031-9974-AAF5F83EF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23368"/>
              </p:ext>
            </p:extLst>
          </p:nvPr>
        </p:nvGraphicFramePr>
        <p:xfrm>
          <a:off x="5499941" y="1433511"/>
          <a:ext cx="152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1" imgW="1523880" imgH="622080" progId="Equation.DSMT4">
                  <p:embed/>
                </p:oleObj>
              </mc:Choice>
              <mc:Fallback>
                <p:oleObj name="Equation" r:id="rId11" imgW="1523880" imgH="6220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0324360-31A1-4031-9974-AAF5F83EF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9941" y="1433511"/>
                        <a:ext cx="1524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Triangle 2">
            <a:extLst>
              <a:ext uri="{FF2B5EF4-FFF2-40B4-BE49-F238E27FC236}">
                <a16:creationId xmlns:a16="http://schemas.microsoft.com/office/drawing/2014/main" id="{80EDE99B-4023-4DFB-861E-EA67195E1459}"/>
              </a:ext>
            </a:extLst>
          </p:cNvPr>
          <p:cNvSpPr/>
          <p:nvPr/>
        </p:nvSpPr>
        <p:spPr>
          <a:xfrm>
            <a:off x="7639734" y="1700369"/>
            <a:ext cx="907781" cy="928470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8388BD8-20F1-4B11-81FD-ED2924EF0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38616"/>
              </p:ext>
            </p:extLst>
          </p:nvPr>
        </p:nvGraphicFramePr>
        <p:xfrm>
          <a:off x="7358375" y="2133756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8388BD8-20F1-4B11-81FD-ED2924EF0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8375" y="2133756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7566DAB-4D70-4F5A-9F51-191EAB7F7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46027"/>
              </p:ext>
            </p:extLst>
          </p:nvPr>
        </p:nvGraphicFramePr>
        <p:xfrm>
          <a:off x="8093624" y="2431467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7566DAB-4D70-4F5A-9F51-191EAB7F7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93624" y="2431467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3B89317-4CB0-4A9E-8E51-4D6DEA79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66954"/>
              </p:ext>
            </p:extLst>
          </p:nvPr>
        </p:nvGraphicFramePr>
        <p:xfrm>
          <a:off x="8185699" y="2001092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7" imgW="177480" imgH="203040" progId="Equation.DSMT4">
                  <p:embed/>
                </p:oleObj>
              </mc:Choice>
              <mc:Fallback>
                <p:oleObj name="Equation" r:id="rId17" imgW="17748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3B89317-4CB0-4A9E-8E51-4D6DEA792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85699" y="2001092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6B876A7-32A2-43A2-89F0-658D12DF2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91945"/>
              </p:ext>
            </p:extLst>
          </p:nvPr>
        </p:nvGraphicFramePr>
        <p:xfrm>
          <a:off x="7767148" y="2697264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9" imgW="507960" imgH="317160" progId="Equation.DSMT4">
                  <p:embed/>
                </p:oleObj>
              </mc:Choice>
              <mc:Fallback>
                <p:oleObj name="Equation" r:id="rId19" imgW="507960" imgH="31716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6B876A7-32A2-43A2-89F0-658D12DF2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67148" y="2697264"/>
                        <a:ext cx="50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589E364-B84B-4950-966E-A7C3D4F7A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95923"/>
              </p:ext>
            </p:extLst>
          </p:nvPr>
        </p:nvGraphicFramePr>
        <p:xfrm>
          <a:off x="5548770" y="606095"/>
          <a:ext cx="355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21" imgW="3555720" imgH="583920" progId="Equation.DSMT4">
                  <p:embed/>
                </p:oleObj>
              </mc:Choice>
              <mc:Fallback>
                <p:oleObj name="Equation" r:id="rId21" imgW="3555720" imgH="58392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2589E364-B84B-4950-966E-A7C3D4F7A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48770" y="606095"/>
                        <a:ext cx="3556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99DD0433-6DE1-4E55-8533-5FA6525D7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23468"/>
              </p:ext>
            </p:extLst>
          </p:nvPr>
        </p:nvGraphicFramePr>
        <p:xfrm>
          <a:off x="963124" y="4822081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23" imgW="1955520" imgH="787320" progId="Equation.DSMT4">
                  <p:embed/>
                </p:oleObj>
              </mc:Choice>
              <mc:Fallback>
                <p:oleObj name="Equation" r:id="rId23" imgW="1955520" imgH="78732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99DD0433-6DE1-4E55-8533-5FA6525D7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3124" y="4822081"/>
                        <a:ext cx="1955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5A0DC8E-4FAE-4529-8935-99F115C9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26772"/>
              </p:ext>
            </p:extLst>
          </p:nvPr>
        </p:nvGraphicFramePr>
        <p:xfrm>
          <a:off x="963124" y="3587006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25" imgW="1473120" imgH="583920" progId="Equation.DSMT4">
                  <p:embed/>
                </p:oleObj>
              </mc:Choice>
              <mc:Fallback>
                <p:oleObj name="Equation" r:id="rId25" imgW="1473120" imgH="5839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5A0DC8E-4FAE-4529-8935-99F115C9E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3124" y="3587006"/>
                        <a:ext cx="1473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E64AF53D-7A0D-4EEF-A567-3C704FE8972A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744652" y="576778"/>
            <a:ext cx="1426171" cy="58419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A8932F8-87B8-491A-B024-04354174190F}"/>
              </a:ext>
            </a:extLst>
          </p:cNvPr>
          <p:cNvCxnSpPr>
            <a:stCxn id="47" idx="3"/>
            <a:endCxn id="47" idx="1"/>
          </p:cNvCxnSpPr>
          <p:nvPr/>
        </p:nvCxnSpPr>
        <p:spPr>
          <a:xfrm>
            <a:off x="2744652" y="868877"/>
            <a:ext cx="14261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693122B-9601-4CE3-9D70-4C7D542B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46600"/>
              </p:ext>
            </p:extLst>
          </p:nvPr>
        </p:nvGraphicFramePr>
        <p:xfrm>
          <a:off x="2918924" y="89269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28" imgW="190440" imgH="203040" progId="Equation.DSMT4">
                  <p:embed/>
                </p:oleObj>
              </mc:Choice>
              <mc:Fallback>
                <p:oleObj name="Equation" r:id="rId28" imgW="19044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693122B-9601-4CE3-9D70-4C7D542B6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18924" y="89269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D9CE494-97F5-460E-AA8E-083C59FDE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94148"/>
              </p:ext>
            </p:extLst>
          </p:nvPr>
        </p:nvGraphicFramePr>
        <p:xfrm>
          <a:off x="3738563" y="88106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0" imgW="203040" imgH="203040" progId="Equation.DSMT4">
                  <p:embed/>
                </p:oleObj>
              </mc:Choice>
              <mc:Fallback>
                <p:oleObj name="Equation" r:id="rId30" imgW="2030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0D9CE494-97F5-460E-AA8E-083C59FDE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738563" y="881063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3E299E9-CFE3-4A5F-9177-1C2032C9F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68219"/>
              </p:ext>
            </p:extLst>
          </p:nvPr>
        </p:nvGraphicFramePr>
        <p:xfrm>
          <a:off x="885658" y="663066"/>
          <a:ext cx="1600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32" imgW="1600200" imgH="203040" progId="Equation.DSMT4">
                  <p:embed/>
                </p:oleObj>
              </mc:Choice>
              <mc:Fallback>
                <p:oleObj name="Equation" r:id="rId32" imgW="160020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3E299E9-CFE3-4A5F-9177-1C2032C9F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85658" y="663066"/>
                        <a:ext cx="1600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35D3A96-1DA4-4AC1-8719-AA95A66FDBCF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1144121" y="1524156"/>
            <a:ext cx="1624013" cy="1600200"/>
          </a:xfrm>
          <a:prstGeom prst="rect">
            <a:avLst/>
          </a:prstGeom>
        </p:spPr>
      </p:pic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0C9E4BB-0132-449B-B68E-DD1D58009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09937"/>
              </p:ext>
            </p:extLst>
          </p:nvPr>
        </p:nvGraphicFramePr>
        <p:xfrm>
          <a:off x="1012508" y="2055811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5" imgW="380880" imgH="571320" progId="Equation.DSMT4">
                  <p:embed/>
                </p:oleObj>
              </mc:Choice>
              <mc:Fallback>
                <p:oleObj name="Equation" r:id="rId35" imgW="380880" imgH="5713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20C9E4BB-0132-449B-B68E-DD1D58009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12508" y="2055811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7147EAD-9D48-4B7E-9ABE-D0B19D46B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852151"/>
              </p:ext>
            </p:extLst>
          </p:nvPr>
        </p:nvGraphicFramePr>
        <p:xfrm>
          <a:off x="2455849" y="2102692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7" imgW="177480" imgH="203040" progId="Equation.DSMT4">
                  <p:embed/>
                </p:oleObj>
              </mc:Choice>
              <mc:Fallback>
                <p:oleObj name="Equation" r:id="rId37" imgW="1774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7147EAD-9D48-4B7E-9ABE-D0B19D46B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55849" y="2102692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063BD0D-A993-4BA8-A475-41E505FD3BF4}"/>
              </a:ext>
            </a:extLst>
          </p:cNvPr>
          <p:cNvCxnSpPr/>
          <p:nvPr/>
        </p:nvCxnSpPr>
        <p:spPr>
          <a:xfrm flipV="1">
            <a:off x="6357257" y="2102692"/>
            <a:ext cx="152400" cy="203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4F0F662-7FB4-454B-9083-083C74DB2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82821"/>
              </p:ext>
            </p:extLst>
          </p:nvPr>
        </p:nvGraphicFramePr>
        <p:xfrm>
          <a:off x="5307437" y="2321224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9" imgW="1485720" imgH="266400" progId="Equation.DSMT4">
                  <p:embed/>
                </p:oleObj>
              </mc:Choice>
              <mc:Fallback>
                <p:oleObj name="Equation" r:id="rId39" imgW="148572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4F0F662-7FB4-454B-9083-083C74DB2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307437" y="2321224"/>
                        <a:ext cx="148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353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trieval Practice Test 5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307340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330099" y="402585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4704209" y="53804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4704209" y="1302016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D67666-C014-4945-B25D-B7837507271D}"/>
              </a:ext>
            </a:extLst>
          </p:cNvPr>
          <p:cNvSpPr txBox="1"/>
          <p:nvPr/>
        </p:nvSpPr>
        <p:spPr>
          <a:xfrm>
            <a:off x="4704209" y="232056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6.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47989819-EE3A-49A9-A3C3-EF133A8AF0CB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0476" y="465564"/>
            <a:ext cx="2542947" cy="213966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3C7F65B-690F-45C1-9F89-28AA906CD62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744652" y="3062386"/>
            <a:ext cx="1426171" cy="584199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88E465C-C758-4350-89A9-608E7BB9554A}"/>
              </a:ext>
            </a:extLst>
          </p:cNvPr>
          <p:cNvCxnSpPr>
            <a:stCxn id="35" idx="3"/>
            <a:endCxn id="35" idx="1"/>
          </p:cNvCxnSpPr>
          <p:nvPr/>
        </p:nvCxnSpPr>
        <p:spPr>
          <a:xfrm>
            <a:off x="2744652" y="3354485"/>
            <a:ext cx="14261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43345CA-E5A5-46EF-B536-95D4FDBB4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98515"/>
              </p:ext>
            </p:extLst>
          </p:nvPr>
        </p:nvGraphicFramePr>
        <p:xfrm>
          <a:off x="2913063" y="33782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43345CA-E5A5-46EF-B536-95D4FDBB4B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3063" y="33782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459A92C-2D1B-4D85-8B9B-4FBC5F561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46751"/>
              </p:ext>
            </p:extLst>
          </p:nvPr>
        </p:nvGraphicFramePr>
        <p:xfrm>
          <a:off x="3744913" y="3367088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459A92C-2D1B-4D85-8B9B-4FBC5F561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4913" y="3367088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A1B9906-0CB1-4367-9FAF-59B0AEDEB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90324"/>
              </p:ext>
            </p:extLst>
          </p:nvPr>
        </p:nvGraphicFramePr>
        <p:xfrm>
          <a:off x="892175" y="3148013"/>
          <a:ext cx="158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10" imgW="1587240" imgH="203040" progId="Equation.DSMT4">
                  <p:embed/>
                </p:oleObj>
              </mc:Choice>
              <mc:Fallback>
                <p:oleObj name="Equation" r:id="rId10" imgW="158724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A1B9906-0CB1-4367-9FAF-59B0AEDEB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175" y="3148013"/>
                        <a:ext cx="158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05B93DB-3821-4CDF-9750-295D98EB5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85960"/>
              </p:ext>
            </p:extLst>
          </p:nvPr>
        </p:nvGraphicFramePr>
        <p:xfrm>
          <a:off x="930377" y="4025857"/>
          <a:ext cx="1444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2" imgW="1447560" imgH="533160" progId="Equation.DSMT4">
                  <p:embed/>
                </p:oleObj>
              </mc:Choice>
              <mc:Fallback>
                <p:oleObj name="Equation" r:id="rId12" imgW="1447560" imgH="5331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05B93DB-3821-4CDF-9750-295D98EB58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77" y="4025857"/>
                        <a:ext cx="14446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7149C4B-5EB9-42AF-AAE0-FD2643957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06762"/>
              </p:ext>
            </p:extLst>
          </p:nvPr>
        </p:nvGraphicFramePr>
        <p:xfrm>
          <a:off x="2682743" y="3938685"/>
          <a:ext cx="15208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4" imgW="1523880" imgH="1587240" progId="Equation.DSMT4">
                  <p:embed/>
                </p:oleObj>
              </mc:Choice>
              <mc:Fallback>
                <p:oleObj name="Equation" r:id="rId14" imgW="1523880" imgH="15872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7149C4B-5EB9-42AF-AAE0-FD2643957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743" y="3938685"/>
                        <a:ext cx="1520825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5FEDF90-D4DA-4012-995D-F1CFC79FC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66045"/>
              </p:ext>
            </p:extLst>
          </p:nvPr>
        </p:nvGraphicFramePr>
        <p:xfrm>
          <a:off x="5359400" y="566738"/>
          <a:ext cx="191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6" imgW="1917360" imgH="279360" progId="Equation.DSMT4">
                  <p:embed/>
                </p:oleObj>
              </mc:Choice>
              <mc:Fallback>
                <p:oleObj name="Equation" r:id="rId16" imgW="1917360" imgH="2793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5FEDF90-D4DA-4012-995D-F1CFC79FC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59400" y="566738"/>
                        <a:ext cx="1917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1047EC0-3E18-466B-A54B-0C8ABB9A7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98316"/>
              </p:ext>
            </p:extLst>
          </p:nvPr>
        </p:nvGraphicFramePr>
        <p:xfrm>
          <a:off x="5296705" y="1181516"/>
          <a:ext cx="3632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8" imgW="3632040" imgH="583920" progId="Equation.DSMT4">
                  <p:embed/>
                </p:oleObj>
              </mc:Choice>
              <mc:Fallback>
                <p:oleObj name="Equation" r:id="rId18" imgW="3632040" imgH="58392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1047EC0-3E18-466B-A54B-0C8ABB9A7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96705" y="1181516"/>
                        <a:ext cx="3632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ADF1761-76CA-4D1E-ABF9-1A81A0F5B6E5}"/>
              </a:ext>
            </a:extLst>
          </p:cNvPr>
          <p:cNvSpPr txBox="1"/>
          <p:nvPr/>
        </p:nvSpPr>
        <p:spPr>
          <a:xfrm>
            <a:off x="5193304" y="2330910"/>
            <a:ext cx="2715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  <a:latin typeface="Segoe Print" panose="02000600000000000000" pitchFamily="2" charset="0"/>
              </a:rPr>
              <a:t>Two possible answers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B2B7A52-5A00-4F03-844B-0D4DA6178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170182"/>
              </p:ext>
            </p:extLst>
          </p:nvPr>
        </p:nvGraphicFramePr>
        <p:xfrm>
          <a:off x="4771290" y="4371017"/>
          <a:ext cx="3822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20" imgW="3822480" imgH="1193760" progId="Equation.DSMT4">
                  <p:embed/>
                </p:oleObj>
              </mc:Choice>
              <mc:Fallback>
                <p:oleObj name="Equation" r:id="rId20" imgW="3822480" imgH="11937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2B2B7A52-5A00-4F03-844B-0D4DA6178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71290" y="4371017"/>
                        <a:ext cx="38227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48DCAB0-8C34-45F4-8ECA-8ADD735A6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12643"/>
              </p:ext>
            </p:extLst>
          </p:nvPr>
        </p:nvGraphicFramePr>
        <p:xfrm>
          <a:off x="4829424" y="2725691"/>
          <a:ext cx="3810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22" imgW="3809880" imgH="1168200" progId="Equation.DSMT4">
                  <p:embed/>
                </p:oleObj>
              </mc:Choice>
              <mc:Fallback>
                <p:oleObj name="Equation" r:id="rId22" imgW="3809880" imgH="1168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48DCAB0-8C34-45F4-8ECA-8ADD735A6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29424" y="2725691"/>
                        <a:ext cx="3810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F8752FC-F941-4728-B3D9-9F6424A46417}"/>
              </a:ext>
            </a:extLst>
          </p:cNvPr>
          <p:cNvCxnSpPr>
            <a:cxnSpLocks/>
          </p:cNvCxnSpPr>
          <p:nvPr/>
        </p:nvCxnSpPr>
        <p:spPr>
          <a:xfrm>
            <a:off x="4829424" y="4104913"/>
            <a:ext cx="3792083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69E74749-991E-412C-87B3-B9C44E8C99F5}"/>
              </a:ext>
            </a:extLst>
          </p:cNvPr>
          <p:cNvSpPr txBox="1"/>
          <p:nvPr/>
        </p:nvSpPr>
        <p:spPr>
          <a:xfrm>
            <a:off x="6318969" y="3934943"/>
            <a:ext cx="7264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0000"/>
                </a:solidFill>
                <a:latin typeface="Segoe Print" panose="02000600000000000000" pitchFamily="2" charset="0"/>
              </a:rPr>
              <a:t>-or-</a:t>
            </a:r>
          </a:p>
        </p:txBody>
      </p:sp>
    </p:spTree>
    <p:extLst>
      <p:ext uri="{BB962C8B-B14F-4D97-AF65-F5344CB8AC3E}">
        <p14:creationId xmlns:p14="http://schemas.microsoft.com/office/powerpoint/2010/main" val="3179168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E5AED-6E91-4D30-8E0B-D69374767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trieval Practice Test 5 – Solutions (Page 2 of 2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FED306-695E-4BDA-B174-AD3E4EFAC436}"/>
              </a:ext>
            </a:extLst>
          </p:cNvPr>
          <p:cNvSpPr txBox="1"/>
          <p:nvPr/>
        </p:nvSpPr>
        <p:spPr>
          <a:xfrm>
            <a:off x="274321" y="589207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F7A9FD-D762-4886-A8B0-5052FFE5DD4E}"/>
              </a:ext>
            </a:extLst>
          </p:cNvPr>
          <p:cNvSpPr txBox="1"/>
          <p:nvPr/>
        </p:nvSpPr>
        <p:spPr>
          <a:xfrm>
            <a:off x="274321" y="2846214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18B8B-2C81-4328-8FB8-AE07201EAB12}"/>
              </a:ext>
            </a:extLst>
          </p:cNvPr>
          <p:cNvSpPr txBox="1"/>
          <p:nvPr/>
        </p:nvSpPr>
        <p:spPr>
          <a:xfrm>
            <a:off x="274321" y="4522951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12AEFA2-D3DD-4B30-AA47-30111B2982B5}"/>
              </a:ext>
            </a:extLst>
          </p:cNvPr>
          <p:cNvSpPr txBox="1"/>
          <p:nvPr/>
        </p:nvSpPr>
        <p:spPr>
          <a:xfrm>
            <a:off x="4994032" y="2736300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2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A7905A-6131-40EF-90DA-D3BC76B185FA}"/>
              </a:ext>
            </a:extLst>
          </p:cNvPr>
          <p:cNvSpPr txBox="1"/>
          <p:nvPr/>
        </p:nvSpPr>
        <p:spPr>
          <a:xfrm>
            <a:off x="4976654" y="777545"/>
            <a:ext cx="41591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0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3698F6-7D17-4EC5-8514-C32A9F815F73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77C8C-447E-4DF0-832B-BB9FA48514FC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>
                <a:latin typeface="Nexa Demo Light" panose="020B060402020202020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A55B0E2-6A4B-4B50-B37A-0C1B381697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D1DBA79-E696-4BD1-BB13-A883EC30A577}"/>
              </a:ext>
            </a:extLst>
          </p:cNvPr>
          <p:cNvSpPr txBox="1"/>
          <p:nvPr/>
        </p:nvSpPr>
        <p:spPr>
          <a:xfrm>
            <a:off x="4994032" y="1971653"/>
            <a:ext cx="402350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>
                <a:latin typeface="Nexa Demo Light" panose="02000000000000000000" pitchFamily="50" charset="0"/>
              </a:rPr>
              <a:t>11.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0324360-31A1-4031-9974-AAF5F83EF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69858"/>
              </p:ext>
            </p:extLst>
          </p:nvPr>
        </p:nvGraphicFramePr>
        <p:xfrm>
          <a:off x="932920" y="2762250"/>
          <a:ext cx="149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498320" imgH="622080" progId="Equation.DSMT4">
                  <p:embed/>
                </p:oleObj>
              </mc:Choice>
              <mc:Fallback>
                <p:oleObj name="Equation" r:id="rId3" imgW="1498320" imgH="6220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0324360-31A1-4031-9974-AAF5F83EF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20" y="2762250"/>
                        <a:ext cx="1498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Triangle 2">
            <a:extLst>
              <a:ext uri="{FF2B5EF4-FFF2-40B4-BE49-F238E27FC236}">
                <a16:creationId xmlns:a16="http://schemas.microsoft.com/office/drawing/2014/main" id="{80EDE99B-4023-4DFB-861E-EA67195E1459}"/>
              </a:ext>
            </a:extLst>
          </p:cNvPr>
          <p:cNvSpPr/>
          <p:nvPr/>
        </p:nvSpPr>
        <p:spPr>
          <a:xfrm>
            <a:off x="3059266" y="3029106"/>
            <a:ext cx="907781" cy="928470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8388BD8-20F1-4B11-81FD-ED2924EF0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61519"/>
              </p:ext>
            </p:extLst>
          </p:nvPr>
        </p:nvGraphicFramePr>
        <p:xfrm>
          <a:off x="2575303" y="3377066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495000" imgH="317160" progId="Equation.DSMT4">
                  <p:embed/>
                </p:oleObj>
              </mc:Choice>
              <mc:Fallback>
                <p:oleObj name="Equation" r:id="rId5" imgW="495000" imgH="3171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8388BD8-20F1-4B11-81FD-ED2924EF0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5303" y="3377066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7566DAB-4D70-4F5A-9F51-191EAB7F7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94028"/>
              </p:ext>
            </p:extLst>
          </p:nvPr>
        </p:nvGraphicFramePr>
        <p:xfrm>
          <a:off x="3513156" y="3731176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77566DAB-4D70-4F5A-9F51-191EAB7F7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3156" y="3731176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3B89317-4CB0-4A9E-8E51-4D6DEA79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02952"/>
              </p:ext>
            </p:extLst>
          </p:nvPr>
        </p:nvGraphicFramePr>
        <p:xfrm>
          <a:off x="3591982" y="3330575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3B89317-4CB0-4A9E-8E51-4D6DEA792C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1982" y="3330575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6B876A7-32A2-43A2-89F0-658D12DF2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47097"/>
              </p:ext>
            </p:extLst>
          </p:nvPr>
        </p:nvGraphicFramePr>
        <p:xfrm>
          <a:off x="3345920" y="408305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B6B876A7-32A2-43A2-89F0-658D12DF27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5920" y="408305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35A0DC8E-4FAE-4529-8935-99F115C9E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69117"/>
              </p:ext>
            </p:extLst>
          </p:nvPr>
        </p:nvGraphicFramePr>
        <p:xfrm>
          <a:off x="5784399" y="689897"/>
          <a:ext cx="147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1473120" imgH="583920" progId="Equation.DSMT4">
                  <p:embed/>
                </p:oleObj>
              </mc:Choice>
              <mc:Fallback>
                <p:oleObj name="Equation" r:id="rId13" imgW="1473120" imgH="58392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35A0DC8E-4FAE-4529-8935-99F115C9E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84399" y="689897"/>
                        <a:ext cx="1473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063BD0D-A993-4BA8-A475-41E505FD3BF4}"/>
              </a:ext>
            </a:extLst>
          </p:cNvPr>
          <p:cNvCxnSpPr/>
          <p:nvPr/>
        </p:nvCxnSpPr>
        <p:spPr>
          <a:xfrm flipV="1">
            <a:off x="1776789" y="3431429"/>
            <a:ext cx="152400" cy="203200"/>
          </a:xfrm>
          <a:prstGeom prst="straightConnector1">
            <a:avLst/>
          </a:prstGeom>
          <a:ln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4F0F662-7FB4-454B-9083-083C74DB2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82095"/>
              </p:ext>
            </p:extLst>
          </p:nvPr>
        </p:nvGraphicFramePr>
        <p:xfrm>
          <a:off x="594561" y="3634629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1562040" imgH="520560" progId="Equation.DSMT4">
                  <p:embed/>
                </p:oleObj>
              </mc:Choice>
              <mc:Fallback>
                <p:oleObj name="Equation" r:id="rId15" imgW="1562040" imgH="5205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4F0F662-7FB4-454B-9083-083C74DB2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561" y="3634629"/>
                        <a:ext cx="1562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05339EE-FAEF-4092-A29F-19EDC6F22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81090"/>
              </p:ext>
            </p:extLst>
          </p:nvPr>
        </p:nvGraphicFramePr>
        <p:xfrm>
          <a:off x="882729" y="4522951"/>
          <a:ext cx="24336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2438280" imgH="1091880" progId="Equation.DSMT4">
                  <p:embed/>
                </p:oleObj>
              </mc:Choice>
              <mc:Fallback>
                <p:oleObj name="Equation" r:id="rId17" imgW="2438280" imgH="10918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05339EE-FAEF-4092-A29F-19EDC6F22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29" y="4522951"/>
                        <a:ext cx="243363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756E7A4-3C7A-4818-A60C-FB4B65496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0034"/>
              </p:ext>
            </p:extLst>
          </p:nvPr>
        </p:nvGraphicFramePr>
        <p:xfrm>
          <a:off x="5784850" y="2032000"/>
          <a:ext cx="147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9" imgW="1473120" imgH="215640" progId="Equation.DSMT4">
                  <p:embed/>
                </p:oleObj>
              </mc:Choice>
              <mc:Fallback>
                <p:oleObj name="Equation" r:id="rId19" imgW="1473120" imgH="2156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9756E7A4-3C7A-4818-A60C-FB4B65496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84850" y="2032000"/>
                        <a:ext cx="147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4852C0-5B10-40D4-A3DF-376D6415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72210"/>
              </p:ext>
            </p:extLst>
          </p:nvPr>
        </p:nvGraphicFramePr>
        <p:xfrm>
          <a:off x="5602034" y="2759075"/>
          <a:ext cx="2971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1" imgW="2971800" imgH="2286000" progId="Equation.DSMT4">
                  <p:embed/>
                </p:oleObj>
              </mc:Choice>
              <mc:Fallback>
                <p:oleObj name="Equation" r:id="rId21" imgW="2971800" imgH="2286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D4852C0-5B10-40D4-A3DF-376D6415F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02034" y="2759075"/>
                        <a:ext cx="2971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106D0FD-067C-4747-A95C-2F9060C5F5F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92953" y="633512"/>
            <a:ext cx="3568203" cy="1865727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ED3EE6F-F959-4049-877A-CD30AD95A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94374"/>
              </p:ext>
            </p:extLst>
          </p:nvPr>
        </p:nvGraphicFramePr>
        <p:xfrm>
          <a:off x="3204939" y="139216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ED3EE6F-F959-4049-877A-CD30AD95A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04939" y="1392165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FFD0CA4-3683-4424-9E55-8BE1A6052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13880"/>
              </p:ext>
            </p:extLst>
          </p:nvPr>
        </p:nvGraphicFramePr>
        <p:xfrm>
          <a:off x="3637119" y="139347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26" imgW="177480" imgH="190440" progId="Equation.DSMT4">
                  <p:embed/>
                </p:oleObj>
              </mc:Choice>
              <mc:Fallback>
                <p:oleObj name="Equation" r:id="rId26" imgW="17748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FFD0CA4-3683-4424-9E55-8BE1A6052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37119" y="139347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922DBB1-88F1-405A-BBAA-0AD0A5BE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91368"/>
              </p:ext>
            </p:extLst>
          </p:nvPr>
        </p:nvGraphicFramePr>
        <p:xfrm>
          <a:off x="1048410" y="1280625"/>
          <a:ext cx="393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28" imgW="393480" imgH="571320" progId="Equation.DSMT4">
                  <p:embed/>
                </p:oleObj>
              </mc:Choice>
              <mc:Fallback>
                <p:oleObj name="Equation" r:id="rId28" imgW="393480" imgH="5713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922DBB1-88F1-405A-BBAA-0AD0A5BEA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48410" y="1280625"/>
                        <a:ext cx="393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94F53A1-72DE-4284-ABD4-18F0F88C3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78814"/>
              </p:ext>
            </p:extLst>
          </p:nvPr>
        </p:nvGraphicFramePr>
        <p:xfrm>
          <a:off x="2530475" y="2060410"/>
          <a:ext cx="457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0" imgW="457200" imgH="203040" progId="Equation.DSMT4">
                  <p:embed/>
                </p:oleObj>
              </mc:Choice>
              <mc:Fallback>
                <p:oleObj name="Equation" r:id="rId30" imgW="45720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94F53A1-72DE-4284-ABD4-18F0F88C3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30475" y="2060410"/>
                        <a:ext cx="457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308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B6861D7F630B4BA0F53A499391E8E4" ma:contentTypeVersion="22" ma:contentTypeDescription="Create a new document." ma:contentTypeScope="" ma:versionID="0715810ca9a4824f5758e0cc1b00f456">
  <xsd:schema xmlns:xsd="http://www.w3.org/2001/XMLSchema" xmlns:xs="http://www.w3.org/2001/XMLSchema" xmlns:p="http://schemas.microsoft.com/office/2006/metadata/properties" xmlns:ns2="debd27a9-ad70-4705-8eb0-ced32a984439" targetNamespace="http://schemas.microsoft.com/office/2006/metadata/properties" ma:root="true" ma:fieldsID="d18d2792306d6d4ee61d79c526e0319e" ns2:_="">
    <xsd:import namespace="debd27a9-ad70-4705-8eb0-ced32a984439"/>
    <xsd:element name="properties">
      <xsd:complexType>
        <xsd:sequence>
          <xsd:element name="documentManagement">
            <xsd:complexType>
              <xsd:all>
                <xsd:element ref="ns2:NotebookType" minOccurs="0"/>
                <xsd:element ref="ns2:FolderType" minOccurs="0"/>
                <xsd:element ref="ns2:CultureName" minOccurs="0"/>
                <xsd:element ref="ns2:AppVersion" minOccurs="0"/>
                <xsd:element ref="ns2:TeamsChannelId" minOccurs="0"/>
                <xsd:element ref="ns2:Owner" minOccurs="0"/>
                <xsd:element ref="ns2:Math_Settings" minOccurs="0"/>
                <xsd:element ref="ns2:DefaultSectionNames" minOccurs="0"/>
                <xsd:element ref="ns2:Templates" minOccurs="0"/>
                <xsd:element ref="ns2:Leaders" minOccurs="0"/>
                <xsd:element ref="ns2:Members" minOccurs="0"/>
                <xsd:element ref="ns2:Member_Groups" minOccurs="0"/>
                <xsd:element ref="ns2:Distribution_Groups" minOccurs="0"/>
                <xsd:element ref="ns2:LMS_Mappings" minOccurs="0"/>
                <xsd:element ref="ns2:Invited_Leaders" minOccurs="0"/>
                <xsd:element ref="ns2:Invited_Members" minOccurs="0"/>
                <xsd:element ref="ns2:Self_Registration_Enabled" minOccurs="0"/>
                <xsd:element ref="ns2:Has_Leaders_Only_SectionGroup" minOccurs="0"/>
                <xsd:element ref="ns2:Is_Collaboration_Space_Locked" minOccurs="0"/>
                <xsd:element ref="ns2:IsNotebookLocke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bd27a9-ad70-4705-8eb0-ced32a984439" elementFormDefault="qualified">
    <xsd:import namespace="http://schemas.microsoft.com/office/2006/documentManagement/types"/>
    <xsd:import namespace="http://schemas.microsoft.com/office/infopath/2007/PartnerControls"/>
    <xsd:element name="NotebookType" ma:index="8" nillable="true" ma:displayName="Notebook Type" ma:internalName="NotebookType">
      <xsd:simpleType>
        <xsd:restriction base="dms:Text"/>
      </xsd:simpleType>
    </xsd:element>
    <xsd:element name="FolderType" ma:index="9" nillable="true" ma:displayName="Folder Type" ma:internalName="FolderType">
      <xsd:simpleType>
        <xsd:restriction base="dms:Text"/>
      </xsd:simpleType>
    </xsd:element>
    <xsd:element name="CultureName" ma:index="10" nillable="true" ma:displayName="Culture Name" ma:internalName="CultureName">
      <xsd:simpleType>
        <xsd:restriction base="dms:Text"/>
      </xsd:simpleType>
    </xsd:element>
    <xsd:element name="AppVersion" ma:index="11" nillable="true" ma:displayName="App Version" ma:internalName="AppVersion">
      <xsd:simpleType>
        <xsd:restriction base="dms:Text"/>
      </xsd:simpleType>
    </xsd:element>
    <xsd:element name="TeamsChannelId" ma:index="12" nillable="true" ma:displayName="Teams Channel Id" ma:internalName="TeamsChannelId">
      <xsd:simpleType>
        <xsd:restriction base="dms:Text"/>
      </xsd:simpleType>
    </xsd:element>
    <xsd:element name="Owner" ma:index="13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14" nillable="true" ma:displayName="Math Settings" ma:internalName="Math_Settings">
      <xsd:simpleType>
        <xsd:restriction base="dms:Text"/>
      </xsd:simpleType>
    </xsd:element>
    <xsd:element name="DefaultSectionNames" ma:index="15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6" nillable="true" ma:displayName="Templates" ma:internalName="Templates">
      <xsd:simpleType>
        <xsd:restriction base="dms:Note">
          <xsd:maxLength value="255"/>
        </xsd:restriction>
      </xsd:simpleType>
    </xsd:element>
    <xsd:element name="Leaders" ma:index="17" nillable="true" ma:displayName="Leaders" ma:internalName="Lead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embers" ma:index="18" nillable="true" ma:displayName="Members" ma:internalName="Memb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ember_Groups" ma:index="19" nillable="true" ma:displayName="Member Groups" ma:internalName="Member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20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21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Leaders" ma:index="22" nillable="true" ma:displayName="Invited Leaders" ma:internalName="Invited_Leaders">
      <xsd:simpleType>
        <xsd:restriction base="dms:Note">
          <xsd:maxLength value="255"/>
        </xsd:restriction>
      </xsd:simpleType>
    </xsd:element>
    <xsd:element name="Invited_Members" ma:index="23" nillable="true" ma:displayName="Invited Members" ma:internalName="Invited_Members">
      <xsd:simpleType>
        <xsd:restriction base="dms:Note">
          <xsd:maxLength value="255"/>
        </xsd:restriction>
      </xsd:simpleType>
    </xsd:element>
    <xsd:element name="Self_Registration_Enabled" ma:index="24" nillable="true" ma:displayName="Self Registration Enabled" ma:internalName="Self_Registration_Enabled">
      <xsd:simpleType>
        <xsd:restriction base="dms:Boolean"/>
      </xsd:simpleType>
    </xsd:element>
    <xsd:element name="Has_Leaders_Only_SectionGroup" ma:index="25" nillable="true" ma:displayName="Has Leaders Only SectionGroup" ma:internalName="Has_Leaders_Only_SectionGroup">
      <xsd:simpleType>
        <xsd:restriction base="dms:Boolean"/>
      </xsd:simpleType>
    </xsd:element>
    <xsd:element name="Is_Collaboration_Space_Locked" ma:index="26" nillable="true" ma:displayName="Is Collaboration Space Locked" ma:internalName="Is_Collaboration_Space_Locked">
      <xsd:simpleType>
        <xsd:restriction base="dms:Boolean"/>
      </xsd:simpleType>
    </xsd:element>
    <xsd:element name="IsNotebookLocked" ma:index="27" nillable="true" ma:displayName="Is Notebook Locked" ma:internalName="IsNotebookLocked">
      <xsd:simpleType>
        <xsd:restriction base="dms:Boolean"/>
      </xsd:simpleType>
    </xsd:element>
    <xsd:element name="MediaServiceMetadata" ma:index="2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ltureName xmlns="debd27a9-ad70-4705-8eb0-ced32a984439" xsi:nil="true"/>
    <Owner xmlns="debd27a9-ad70-4705-8eb0-ced32a984439">
      <UserInfo>
        <DisplayName/>
        <AccountId xsi:nil="true"/>
        <AccountType/>
      </UserInfo>
    </Owner>
    <DefaultSectionNames xmlns="debd27a9-ad70-4705-8eb0-ced32a984439" xsi:nil="true"/>
    <Invited_Members xmlns="debd27a9-ad70-4705-8eb0-ced32a984439" xsi:nil="true"/>
    <Is_Collaboration_Space_Locked xmlns="debd27a9-ad70-4705-8eb0-ced32a984439" xsi:nil="true"/>
    <Leaders xmlns="debd27a9-ad70-4705-8eb0-ced32a984439">
      <UserInfo>
        <DisplayName/>
        <AccountId xsi:nil="true"/>
        <AccountType/>
      </UserInfo>
    </Leaders>
    <Math_Settings xmlns="debd27a9-ad70-4705-8eb0-ced32a984439" xsi:nil="true"/>
    <Member_Groups xmlns="debd27a9-ad70-4705-8eb0-ced32a984439">
      <UserInfo>
        <DisplayName/>
        <AccountId xsi:nil="true"/>
        <AccountType/>
      </UserInfo>
    </Member_Groups>
    <FolderType xmlns="debd27a9-ad70-4705-8eb0-ced32a984439" xsi:nil="true"/>
    <Distribution_Groups xmlns="debd27a9-ad70-4705-8eb0-ced32a984439" xsi:nil="true"/>
    <Self_Registration_Enabled xmlns="debd27a9-ad70-4705-8eb0-ced32a984439" xsi:nil="true"/>
    <TeamsChannelId xmlns="debd27a9-ad70-4705-8eb0-ced32a984439" xsi:nil="true"/>
    <Templates xmlns="debd27a9-ad70-4705-8eb0-ced32a984439" xsi:nil="true"/>
    <Members xmlns="debd27a9-ad70-4705-8eb0-ced32a984439">
      <UserInfo>
        <DisplayName/>
        <AccountId xsi:nil="true"/>
        <AccountType/>
      </UserInfo>
    </Members>
    <Has_Leaders_Only_SectionGroup xmlns="debd27a9-ad70-4705-8eb0-ced32a984439" xsi:nil="true"/>
    <AppVersion xmlns="debd27a9-ad70-4705-8eb0-ced32a984439" xsi:nil="true"/>
    <Invited_Leaders xmlns="debd27a9-ad70-4705-8eb0-ced32a984439" xsi:nil="true"/>
    <NotebookType xmlns="debd27a9-ad70-4705-8eb0-ced32a984439" xsi:nil="true"/>
    <LMS_Mappings xmlns="debd27a9-ad70-4705-8eb0-ced32a984439" xsi:nil="true"/>
    <IsNotebookLocked xmlns="debd27a9-ad70-4705-8eb0-ced32a984439" xsi:nil="true"/>
  </documentManagement>
</p:properties>
</file>

<file path=customXml/itemProps1.xml><?xml version="1.0" encoding="utf-8"?>
<ds:datastoreItem xmlns:ds="http://schemas.openxmlformats.org/officeDocument/2006/customXml" ds:itemID="{BA810170-C49D-43F1-8363-DA98B1790A3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4D99693-D154-477A-A693-5956E2BF8A7B}">
  <ds:schemaRefs>
    <ds:schemaRef ds:uri="debd27a9-ad70-4705-8eb0-ced32a984439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02D68989-AC1C-436E-9C7F-2899CB8FB1A5}">
  <ds:schemaRefs>
    <ds:schemaRef ds:uri="http://purl.org/dc/terms/"/>
    <ds:schemaRef ds:uri="http://schemas.microsoft.com/office/2006/metadata/properties"/>
    <ds:schemaRef ds:uri="http://purl.org/dc/elements/1.1/"/>
    <ds:schemaRef ds:uri="http://purl.org/dc/dcmitype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debd27a9-ad70-4705-8eb0-ced32a984439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05</Words>
  <Application>Microsoft Office PowerPoint</Application>
  <PresentationFormat>On-screen Show (16:10)</PresentationFormat>
  <Paragraphs>12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Calibri</vt:lpstr>
      <vt:lpstr>Arial</vt:lpstr>
      <vt:lpstr>Century Gothic</vt:lpstr>
      <vt:lpstr>Cambria Math</vt:lpstr>
      <vt:lpstr>Segoe Print</vt:lpstr>
      <vt:lpstr>Nexa Demo Light</vt:lpstr>
      <vt:lpstr>Calibri Light</vt:lpstr>
      <vt:lpstr>Office Theme</vt:lpstr>
      <vt:lpstr>Equation</vt:lpstr>
      <vt:lpstr>Retreival Practice 4 Self-Test Solutions</vt:lpstr>
      <vt:lpstr>Self-Test Sheet 1 - Solutions</vt:lpstr>
      <vt:lpstr>Self-Test Sheet 2 - Solutions</vt:lpstr>
      <vt:lpstr>Self-Test Sheet 3 – Solutions (Page 1 of 2)</vt:lpstr>
      <vt:lpstr>Self-Test Sheet 3 – Solutions (Page 2 of 2)</vt:lpstr>
      <vt:lpstr>Self-Test Sheet 4 – Solutions (Page 1 of 2)</vt:lpstr>
      <vt:lpstr>Self-Test Sheet 4 – Solutions (Page 2 of 2)</vt:lpstr>
      <vt:lpstr>Retrieval Practice Test 5 – Solutions (Page 1 of 2)</vt:lpstr>
      <vt:lpstr>Retrieval Practice Test 5 – Solutions (Page 2 of 2)</vt:lpstr>
      <vt:lpstr>Retrieval Practice Test 6 – Solutions (Page 1 of 3)</vt:lpstr>
      <vt:lpstr>Retrieval Practice Test 6 – Solutions (Page 2 of 3)</vt:lpstr>
      <vt:lpstr>Retrieval Practice Test 6 – Solutions (Page 3 of 3)</vt:lpstr>
      <vt:lpstr>Retrieval Practice Test 7 – Solutions (Page 1 of 3)</vt:lpstr>
      <vt:lpstr>Retrieval Practice Test 7 – Solutions (Page 2 of 3)</vt:lpstr>
      <vt:lpstr>Retrieval Practice Test 7 – Solutions (Page 3 of 3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y Parker</dc:creator>
  <cp:lastModifiedBy>Andy Parker</cp:lastModifiedBy>
  <cp:revision>1</cp:revision>
  <cp:lastPrinted>2019-03-06T08:34:46Z</cp:lastPrinted>
  <dcterms:created xsi:type="dcterms:W3CDTF">2019-02-20T23:25:26Z</dcterms:created>
  <dcterms:modified xsi:type="dcterms:W3CDTF">2020-03-26T14:0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B6861D7F630B4BA0F53A499391E8E4</vt:lpwstr>
  </property>
</Properties>
</file>